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2" r:id="rId2"/>
    <p:sldMasterId id="2147483684" r:id="rId3"/>
    <p:sldMasterId id="2147483696" r:id="rId4"/>
    <p:sldMasterId id="2147483708" r:id="rId5"/>
    <p:sldMasterId id="2147483720" r:id="rId6"/>
    <p:sldMasterId id="2147483732" r:id="rId7"/>
  </p:sldMasterIdLst>
  <p:notesMasterIdLst>
    <p:notesMasterId r:id="rId22"/>
  </p:notesMasterIdLst>
  <p:handoutMasterIdLst>
    <p:handoutMasterId r:id="rId23"/>
  </p:handoutMasterIdLst>
  <p:sldIdLst>
    <p:sldId id="361" r:id="rId8"/>
    <p:sldId id="362" r:id="rId9"/>
    <p:sldId id="363" r:id="rId10"/>
    <p:sldId id="364" r:id="rId11"/>
    <p:sldId id="366" r:id="rId12"/>
    <p:sldId id="350" r:id="rId13"/>
    <p:sldId id="351" r:id="rId14"/>
    <p:sldId id="352" r:id="rId15"/>
    <p:sldId id="353" r:id="rId16"/>
    <p:sldId id="355" r:id="rId17"/>
    <p:sldId id="358" r:id="rId18"/>
    <p:sldId id="354" r:id="rId19"/>
    <p:sldId id="359" r:id="rId20"/>
    <p:sldId id="360" r:id="rId21"/>
  </p:sldIdLst>
  <p:sldSz cx="9144000" cy="6858000" type="screen4x3"/>
  <p:notesSz cx="6797675" cy="9926638"/>
  <p:defaultTextStyle>
    <a:defPPr>
      <a:defRPr lang="en-GB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  <a:srgbClr val="800080"/>
    <a:srgbClr val="CC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324" autoAdjust="0"/>
    <p:restoredTop sz="94494" autoAdjust="0"/>
  </p:normalViewPr>
  <p:slideViewPr>
    <p:cSldViewPr>
      <p:cViewPr varScale="1">
        <p:scale>
          <a:sx n="62" d="100"/>
          <a:sy n="62" d="100"/>
        </p:scale>
        <p:origin x="1572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553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874" y="-84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939DBB-1F17-4D81-8600-5B00D758E6A8}" type="datetimeFigureOut">
              <a:rPr lang="en-GB" smtClean="0"/>
              <a:t>28/08/202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357159-FDAA-4059-8568-9A0F2A06C2A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08563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4875"/>
            <a:ext cx="498475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E29943FE-BEA3-4504-B377-D053D98C42A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04838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943FE-BEA3-4504-B377-D053D98C42A3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86929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943FE-BEA3-4504-B377-D053D98C42A3}" type="slidenum">
              <a:rPr lang="en-GB" smtClean="0"/>
              <a:pPr>
                <a:defRPr/>
              </a:pPr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86929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943FE-BEA3-4504-B377-D053D98C42A3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86929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943FE-BEA3-4504-B377-D053D98C42A3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86929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943FE-BEA3-4504-B377-D053D98C42A3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86929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943FE-BEA3-4504-B377-D053D98C42A3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86929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943FE-BEA3-4504-B377-D053D98C42A3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86929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943FE-BEA3-4504-B377-D053D98C42A3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86929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943FE-BEA3-4504-B377-D053D98C42A3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86929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943FE-BEA3-4504-B377-D053D98C42A3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8692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Faculty of Mathematic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B9D6A-832F-4112-BFC1-6CABFABDFBA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92574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Faculty of Mathematic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5F8477-2FDA-47A6-B43C-AC44F5B5303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37760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Faculty of Mathematic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FE63A3-0208-41BC-857E-2094CAB066A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0570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B68B45-200E-48F4-966C-9D24CE1AECF8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5657D7-0BFF-4C42-927E-5F3D209374D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49059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570F1A-956D-405B-A111-E3DC7403E45E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A9A235-339D-4F4C-A220-3993B335B3A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46804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F394B7-0CCE-438A-998D-ED01CB37DA88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EA9B04-67F7-4B0B-B9A8-73D40625C54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59155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134DD2-EC66-4D99-90CF-EF5011D0B919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32631D-383F-4559-88FB-1D412314BC9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45690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04FC34-FD8D-4D0F-997C-7091B2D3AFCF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A191E0-5BC8-492C-8DD1-24F6381E24C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00402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255B0B-9062-4159-9424-EE6F6CE5B89A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9C5CB7-52CA-4A24-A878-A39FE78FEBD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78855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BF88BA-DEB6-4074-A135-969DC89B7E3A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15D0C3-C557-4974-B125-AAE966237EA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878873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0DF01D-7EF9-4374-BC02-BDB78744C026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D6CB6-48EC-4743-9DE0-FC13709530C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7470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Faculty of Mathematic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81D9C7-B2A1-4BC6-AA47-D4391D50D3D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6457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AEB9F6-F38D-4BA5-A5A2-F8B6EE767DDB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0A2CAA-085B-4BB2-8FFD-37C34072FEE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66551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B8F365-EB9B-4564-B92C-1C53C75032F4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A82F69-6029-410B-8E3F-7D2F6A94897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09968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23F0F2-2CA7-423C-A675-104D45A73227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85EA08-2048-49A8-B4FA-CF93C71F250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89902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DACFBA-1479-4A16-A08F-1C1D3ABEF8AB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968DD4-6BB8-4CDB-AC17-A36E7C93804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18719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203FAB-E653-4628-8715-E0BE45683E96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23424B-5384-44CC-874B-44FDDE1F20B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52316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C81622-8BEE-462D-8379-9617695BD298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D2A7EE-04F4-4090-8B3F-FED35AF7538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45045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65DCD-A0CF-495F-AB68-BEDAF6AB151A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5AE90B-5F84-4E08-9696-411A089E09D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63541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4A4C2-0BE2-47CE-8630-4973E659B104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6D173-B411-4FD9-B483-6EBF65CB731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976379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3A94B8-F99E-4E8A-AEFB-511697095BB5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7B7A2-F823-4C2E-BB99-2B25BEE749D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090965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24A898-6F8F-4939-9A03-A975CAF61D32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9D6527-9BEE-4689-8326-6B6837DAF3C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95818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Faculty of Mathematic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15FDBA-5067-4807-869C-AEB2C931904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454905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FB35CD-8423-44F0-947B-96588AFD9C78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E7636B-A5DE-4011-97CC-7EFFF60266D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788224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FD931-8966-4149-A12E-49C85ACB4A17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4C16AF-3DA9-4282-B4A5-08A8E552FEE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6094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B8E723-6D4D-4363-B100-9110560ADAC2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6B52DF-9CC7-4C54-A0FE-F91CE878D8C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875223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0D9D97-04DA-4EFB-A109-4C648762D47B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E16E0-C2B3-4CA2-8EE3-CB3EE92F216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041208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F65DDA-3C72-4C61-8F0C-0D36B7A4B8A3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2BCE5-0FEC-4A26-AF79-8EDB0BC646B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92951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CEDC47-12D6-41EE-8F3B-D6945398D546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6AC75A-E190-4D8D-926C-3A63634A38C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469046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1A2846-220D-40B4-93AC-DBC1BCE09617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9CE137-39AF-4814-942A-242C5C17224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908054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25683D-AF89-4BC3-B7CD-C5725600EC48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3FFA19-C997-451B-8BED-0858894C040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299766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007F1-763D-46F1-88F7-1F320ECDAD73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751D06-A943-496D-A1A0-BC9E4906CB7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485884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0D487D-4C34-4CEB-B1BF-9D31B15674C0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26EF8D-BC0F-4294-8680-20798368380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66574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Faculty of Mathematic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F5EA2-8D66-4754-973F-9682B0031A0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270503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77CD1-F01C-499B-AE91-B4270B2A9335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D679FC-B279-4F1E-AB91-B51108C25A4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326146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08758C-3ADA-4C56-9BEB-319DF4624900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1F9326-FA38-4331-A4FB-16DDB7B7E4E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791379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62062C-4FC5-4946-AA0F-6E935C1301A4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C5C452-324E-44B9-8AE1-44A11C35CAE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91367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8DDE84-3271-400A-AA9E-1FFE223D00CD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6D2A95-16E5-4C1A-BB8F-859AD754766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522134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3F640A-DE0D-4F64-817A-199D9014F99F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6FB6B-272F-41AA-8E41-12ABDF60921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025633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BD6FA1F4-9F78-4B44-AD76-5A7183A95E4A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C1F922C7-09FD-440A-863F-5789CCE66C0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9139969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A692F0DF-F423-4581-9162-76899D76B49D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D9D72058-0E8F-4AA4-802C-7B242C25442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292199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4D26EDDB-F4A5-4928-8CD9-C0385F4B1D63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1705D2D5-A5D2-4A32-8D0B-264D410A0CA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229132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60EF9506-8E0A-4C0E-A541-65172377B89A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191EC868-9379-40E6-A3D3-51F90E63674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651330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93055F90-37D0-418E-9BFC-7F95EF5308ED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3541F7B-27E7-4A24-A4ED-D394A062B62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281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Faculty of Mathematic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E0FF88-D2C6-422E-89D7-1CDDC95DE33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664870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A6A77AD5-227A-4AA8-B6B3-0DF4EF5A5066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894FE0B6-A72A-4F73-8CF0-8D35BA733D2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100074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D0DBADA8-14EF-4221-A421-ED603689EF96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2D3884A4-666B-4EF3-BFE8-A5AC37C2368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822396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7F4E5F39-2715-4412-94F2-4ADCBBD73677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0FF8E9F-8DA9-483F-A239-9164C7AE849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745393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6C97DB34-1EA2-4FC5-9884-9CA2C9B10C9D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4871C88-22FB-4E4F-8B32-80FAFABF5B3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632170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8E7D7612-96A2-4495-9A22-C8ECD83CF4D9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3D27FF62-0BC9-4EFC-A807-97AAB1A6EB9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578973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48DB45E7-AF8C-4C59-ACD6-EEFC27DE8A86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D5A83839-573F-45BE-9358-18E5BEC3385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429952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534F6C1-271C-4A76-BF23-3F68859B1D9D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8BBD194-B305-4B69-86E1-640CB3ADF2F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716149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5DF450C-F0DF-4D7A-927F-1F07377AA51B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A6D26529-6D64-40F9-A39B-9F0C9A8BFF5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388431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C47B864A-DB81-4F9C-B145-5A2A267B3BD5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AE72E048-1C83-48A5-A355-80FB15B3684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737673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79451505-5F9F-4185-B2D1-3186D5CD5F99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6C891C4B-8423-4453-BBCC-1F9A74B0D35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19213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Faculty of Mathematic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EC23DE-4AF4-4BAF-88B9-01CDC915EA4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853962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C5BD24B5-2443-4FA1-AEFE-2B0F0DDB2190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873B1AF4-24D6-42C2-8496-55329EAE6A9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962527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0AF25AAE-11D0-4EC3-A181-E24FD3CEF171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912EF87-7AD0-48CB-A4B7-A4B75C9993B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010606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A9DC01AD-FA28-4A19-8EEC-6B002762B556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201A48D3-81EA-4943-8D29-0B446CA8C33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901673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5F960EB-223F-470F-B127-7D412EB1C654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FB3668E-F836-45F1-9493-2B954F11DA8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33101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056021B0-D347-4C4F-AC49-555995131671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3CCAC244-80D9-4B16-A38B-B7C069BD07C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224263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E6473281-EA32-4EBB-8743-00969783C7FF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41D6A71E-A76D-4F2E-9A1B-972E5DBB762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6624977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46B8148E-EA80-4AAC-AA73-582A6CF67844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11CB2C23-090C-4F5B-B0EC-F0EB6B73952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028202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DEE0306E-4A4D-4099-80E6-B82BDCA4E5C4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95D3D601-85D1-42CD-8A94-116468A2E7E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5807510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AECB74CB-A630-4367-8A3F-C2A1F37667AC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40A90F2B-179B-4DEB-B616-ACF967107E8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369877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B9C51906-AA78-4DFC-9204-CF6C4AD8BFF2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A43A71E2-0042-4F00-8DDA-7461A268D86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013636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Faculty of Mathematic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710A19-98D7-422A-9BD7-E8578390F62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222144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A4B09F7C-0172-4B1D-A784-1CC23483CB7A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96CEE90-92E9-404C-82BE-534E5507659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642561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3E2E3ED-9E57-438D-8B16-3D02F96B6A0C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0DF2E73-AD46-4FC8-96A4-4309CAC4827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084892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6D3E8314-9737-4653-8F6E-4FA64C64939A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20FBA60F-2C75-4EC1-9CB6-76C6CDAB0C0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091961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D48E61DB-C984-44C6-8D92-BD6CF6D45751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8B0EA2F-98CF-4AB0-9A1C-59C8D58B764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597105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DAA9CAA-0C47-465E-BE51-218578E3A5C9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3223BAE2-0B77-42A7-AC25-DB8343FAB72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921266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0D75AD34-70E7-4707-ADE3-9581CEC29B03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6D7D8741-C628-42D1-8343-981095280B9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0306356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708F6651-DD94-466D-813F-2CE4D3AD0DD4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75B7B51-4AD2-4327-B880-573C7683731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052722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E71994A4-A67E-4BBA-957B-A38A6C0603C1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F04EAEE-5A4B-4F63-AA21-DAA2E313753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08962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Faculty of Mathematic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FFA2DF-5557-4A13-8766-85A4FD9AB3A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10409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Faculty of Mathematic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72125F-4C31-4C1A-8401-DE0CCFF4EB7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80786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Faculty of Mathematic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cs typeface="+mn-cs"/>
              </a:defRPr>
            </a:lvl1pPr>
          </a:lstStyle>
          <a:p>
            <a:pPr>
              <a:defRPr/>
            </a:pPr>
            <a:fld id="{AA5938A7-3778-4EF1-A8A5-9B9EC47D78E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52400" algn="ctr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>
              <a:solidFill>
                <a:srgbClr val="FFFFFF"/>
              </a:solidFill>
              <a:latin typeface="Comic Sans MS" pitchFamily="66" charset="0"/>
            </a:endParaRPr>
          </a:p>
        </p:txBody>
      </p:sp>
      <p:pic>
        <p:nvPicPr>
          <p:cNvPr id="1032" name="Picture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528"/>
          <a:stretch>
            <a:fillRect/>
          </a:stretch>
        </p:blipFill>
        <p:spPr bwMode="auto">
          <a:xfrm>
            <a:off x="8172450" y="5800725"/>
            <a:ext cx="8128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37" r:id="rId1"/>
    <p:sldLayoutId id="2147484438" r:id="rId2"/>
    <p:sldLayoutId id="2147484439" r:id="rId3"/>
    <p:sldLayoutId id="2147484440" r:id="rId4"/>
    <p:sldLayoutId id="2147484441" r:id="rId5"/>
    <p:sldLayoutId id="2147484442" r:id="rId6"/>
    <p:sldLayoutId id="2147484443" r:id="rId7"/>
    <p:sldLayoutId id="2147484444" r:id="rId8"/>
    <p:sldLayoutId id="2147484445" r:id="rId9"/>
    <p:sldLayoutId id="2147484446" r:id="rId10"/>
    <p:sldLayoutId id="2147484447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EB08CC5-689B-4C08-9B42-0A63A76C8E6B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fld id="{AE521538-29A7-4454-991E-8D119B3E821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52400" algn="ctr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>
              <a:solidFill>
                <a:srgbClr val="FFFFFF"/>
              </a:solidFill>
              <a:latin typeface="Comic Sans MS" pitchFamily="66" charset="0"/>
            </a:endParaRPr>
          </a:p>
        </p:txBody>
      </p:sp>
      <p:pic>
        <p:nvPicPr>
          <p:cNvPr id="2056" name="Picture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528"/>
          <a:stretch>
            <a:fillRect/>
          </a:stretch>
        </p:blipFill>
        <p:spPr bwMode="auto">
          <a:xfrm>
            <a:off x="8172450" y="5800725"/>
            <a:ext cx="8128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48" r:id="rId1"/>
    <p:sldLayoutId id="2147484449" r:id="rId2"/>
    <p:sldLayoutId id="2147484450" r:id="rId3"/>
    <p:sldLayoutId id="2147484451" r:id="rId4"/>
    <p:sldLayoutId id="2147484452" r:id="rId5"/>
    <p:sldLayoutId id="2147484453" r:id="rId6"/>
    <p:sldLayoutId id="2147484454" r:id="rId7"/>
    <p:sldLayoutId id="2147484455" r:id="rId8"/>
    <p:sldLayoutId id="2147484456" r:id="rId9"/>
    <p:sldLayoutId id="2147484457" r:id="rId10"/>
    <p:sldLayoutId id="214748445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650FA0FE-CEB9-4A97-B962-E3CCA29444DE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fld id="{20C995E1-B3D2-44B4-ACB7-AC1695C0695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52400" algn="ctr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>
              <a:solidFill>
                <a:srgbClr val="FFFFFF"/>
              </a:solidFill>
              <a:latin typeface="Comic Sans MS" pitchFamily="66" charset="0"/>
            </a:endParaRPr>
          </a:p>
        </p:txBody>
      </p:sp>
      <p:pic>
        <p:nvPicPr>
          <p:cNvPr id="3080" name="Picture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528"/>
          <a:stretch>
            <a:fillRect/>
          </a:stretch>
        </p:blipFill>
        <p:spPr bwMode="auto">
          <a:xfrm>
            <a:off x="8172450" y="5800725"/>
            <a:ext cx="8128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59" r:id="rId1"/>
    <p:sldLayoutId id="2147484460" r:id="rId2"/>
    <p:sldLayoutId id="2147484461" r:id="rId3"/>
    <p:sldLayoutId id="2147484462" r:id="rId4"/>
    <p:sldLayoutId id="2147484463" r:id="rId5"/>
    <p:sldLayoutId id="2147484464" r:id="rId6"/>
    <p:sldLayoutId id="2147484465" r:id="rId7"/>
    <p:sldLayoutId id="2147484466" r:id="rId8"/>
    <p:sldLayoutId id="2147484467" r:id="rId9"/>
    <p:sldLayoutId id="2147484468" r:id="rId10"/>
    <p:sldLayoutId id="214748446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AF8AED4-C543-4323-A9A5-91D4DAEF339B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fld id="{12E76A5D-6345-41EB-A4FA-0F7E6CC7D2B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52400" algn="ctr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>
              <a:solidFill>
                <a:srgbClr val="FFFFFF"/>
              </a:solidFill>
              <a:latin typeface="Comic Sans MS" pitchFamily="66" charset="0"/>
            </a:endParaRPr>
          </a:p>
        </p:txBody>
      </p:sp>
      <p:pic>
        <p:nvPicPr>
          <p:cNvPr id="4104" name="Picture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528"/>
          <a:stretch>
            <a:fillRect/>
          </a:stretch>
        </p:blipFill>
        <p:spPr bwMode="auto">
          <a:xfrm>
            <a:off x="8172450" y="5800725"/>
            <a:ext cx="8128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70" r:id="rId1"/>
    <p:sldLayoutId id="2147484471" r:id="rId2"/>
    <p:sldLayoutId id="2147484472" r:id="rId3"/>
    <p:sldLayoutId id="2147484473" r:id="rId4"/>
    <p:sldLayoutId id="2147484474" r:id="rId5"/>
    <p:sldLayoutId id="2147484475" r:id="rId6"/>
    <p:sldLayoutId id="2147484476" r:id="rId7"/>
    <p:sldLayoutId id="2147484477" r:id="rId8"/>
    <p:sldLayoutId id="2147484478" r:id="rId9"/>
    <p:sldLayoutId id="2147484479" r:id="rId10"/>
    <p:sldLayoutId id="214748448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67F712E4-49CF-49F1-A702-EDC2C610EE74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fld id="{1F776E1E-2394-49B9-8544-BF4EE6E2BE0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52400" algn="ctr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>
              <a:solidFill>
                <a:srgbClr val="FFFFFF"/>
              </a:solidFill>
              <a:latin typeface="Comic Sans MS" pitchFamily="66" charset="0"/>
            </a:endParaRPr>
          </a:p>
        </p:txBody>
      </p:sp>
      <p:pic>
        <p:nvPicPr>
          <p:cNvPr id="5128" name="Picture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528"/>
          <a:stretch>
            <a:fillRect/>
          </a:stretch>
        </p:blipFill>
        <p:spPr bwMode="auto">
          <a:xfrm>
            <a:off x="8172450" y="5800725"/>
            <a:ext cx="8128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81" r:id="rId1"/>
    <p:sldLayoutId id="2147484482" r:id="rId2"/>
    <p:sldLayoutId id="2147484483" r:id="rId3"/>
    <p:sldLayoutId id="2147484484" r:id="rId4"/>
    <p:sldLayoutId id="2147484485" r:id="rId5"/>
    <p:sldLayoutId id="2147484486" r:id="rId6"/>
    <p:sldLayoutId id="2147484487" r:id="rId7"/>
    <p:sldLayoutId id="2147484488" r:id="rId8"/>
    <p:sldLayoutId id="2147484489" r:id="rId9"/>
    <p:sldLayoutId id="2147484490" r:id="rId10"/>
    <p:sldLayoutId id="214748449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7642A89-1893-44A9-8C50-81F1055B91C8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fld id="{F8CB210A-CF69-4078-AE86-1A7F9FAEC06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52400" algn="ctr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>
              <a:solidFill>
                <a:srgbClr val="FFFFFF"/>
              </a:solidFill>
              <a:latin typeface="Comic Sans MS" pitchFamily="66" charset="0"/>
            </a:endParaRPr>
          </a:p>
        </p:txBody>
      </p:sp>
      <p:pic>
        <p:nvPicPr>
          <p:cNvPr id="6152" name="Picture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528"/>
          <a:stretch>
            <a:fillRect/>
          </a:stretch>
        </p:blipFill>
        <p:spPr bwMode="auto">
          <a:xfrm>
            <a:off x="8172450" y="5800725"/>
            <a:ext cx="8128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92" r:id="rId1"/>
    <p:sldLayoutId id="2147484493" r:id="rId2"/>
    <p:sldLayoutId id="2147484494" r:id="rId3"/>
    <p:sldLayoutId id="2147484495" r:id="rId4"/>
    <p:sldLayoutId id="2147484496" r:id="rId5"/>
    <p:sldLayoutId id="2147484497" r:id="rId6"/>
    <p:sldLayoutId id="2147484498" r:id="rId7"/>
    <p:sldLayoutId id="2147484499" r:id="rId8"/>
    <p:sldLayoutId id="2147484500" r:id="rId9"/>
    <p:sldLayoutId id="2147484501" r:id="rId10"/>
    <p:sldLayoutId id="214748450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3A100C6-4548-4F9B-8B76-8B53C4C2941C}" type="datetimeFigureOut">
              <a:rPr lang="en-GB"/>
              <a:pPr>
                <a:defRPr/>
              </a:pPr>
              <a:t>28/08/2023</a:t>
            </a:fld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fld id="{C2BBD4C8-388C-46DE-93BB-64DBAD5DE48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52400" algn="ctr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>
              <a:solidFill>
                <a:srgbClr val="FFFFFF"/>
              </a:solidFill>
              <a:latin typeface="Comic Sans MS" pitchFamily="66" charset="0"/>
            </a:endParaRPr>
          </a:p>
        </p:txBody>
      </p:sp>
      <p:pic>
        <p:nvPicPr>
          <p:cNvPr id="7176" name="Picture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528"/>
          <a:stretch>
            <a:fillRect/>
          </a:stretch>
        </p:blipFill>
        <p:spPr bwMode="auto">
          <a:xfrm>
            <a:off x="8172450" y="5800725"/>
            <a:ext cx="8128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503" r:id="rId1"/>
    <p:sldLayoutId id="2147484504" r:id="rId2"/>
    <p:sldLayoutId id="2147484505" r:id="rId3"/>
    <p:sldLayoutId id="2147484506" r:id="rId4"/>
    <p:sldLayoutId id="2147484507" r:id="rId5"/>
    <p:sldLayoutId id="2147484508" r:id="rId6"/>
    <p:sldLayoutId id="2147484509" r:id="rId7"/>
    <p:sldLayoutId id="2147484510" r:id="rId8"/>
    <p:sldLayoutId id="2147484511" r:id="rId9"/>
    <p:sldLayoutId id="2147484512" r:id="rId10"/>
    <p:sldLayoutId id="214748451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18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microsoft.com/office/2007/relationships/hdphoto" Target="../media/hdphoto3.wdp"/><Relationship Id="rId5" Type="http://schemas.openxmlformats.org/officeDocument/2006/relationships/image" Target="../media/image20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microsoft.com/office/2007/relationships/hdphoto" Target="../media/hdphoto6.wdp"/><Relationship Id="rId5" Type="http://schemas.openxmlformats.org/officeDocument/2006/relationships/image" Target="../media/image27.png"/><Relationship Id="rId4" Type="http://schemas.microsoft.com/office/2007/relationships/hdphoto" Target="../media/hdphoto5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3" Type="http://schemas.openxmlformats.org/officeDocument/2006/relationships/image" Target="../media/image28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microsoft.com/office/2007/relationships/hdphoto" Target="../media/hdphoto8.wdp"/><Relationship Id="rId5" Type="http://schemas.openxmlformats.org/officeDocument/2006/relationships/image" Target="../media/image29.png"/><Relationship Id="rId10" Type="http://schemas.microsoft.com/office/2007/relationships/hdphoto" Target="../media/hdphoto10.wdp"/><Relationship Id="rId4" Type="http://schemas.microsoft.com/office/2007/relationships/hdphoto" Target="../media/hdphoto7.wdp"/><Relationship Id="rId9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3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19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856984" cy="1143000"/>
          </a:xfrm>
        </p:spPr>
        <p:txBody>
          <a:bodyPr anchor="t"/>
          <a:lstStyle/>
          <a:p>
            <a:pPr algn="l" eaLnBrk="1" hangingPunct="1">
              <a:defRPr/>
            </a:pPr>
            <a:r>
              <a:rPr lang="en-GB" b="1" dirty="0">
                <a:solidFill>
                  <a:srgbClr val="FF0000"/>
                </a:solidFill>
                <a:latin typeface="Century Gothic" panose="020B0502020202020204" pitchFamily="34" charset="0"/>
                <a:cs typeface="Calibri" pitchFamily="34" charset="0"/>
              </a:rPr>
              <a:t>Your Turn</a:t>
            </a:r>
            <a:endParaRPr lang="en-GB" sz="16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411413" y="1058863"/>
            <a:ext cx="4319587" cy="850900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>
                <a:latin typeface="Trebuchet MS" panose="020B0603020202020204" pitchFamily="34" charset="0"/>
              </a:rPr>
              <a:t>Find the gradient of the curve </a:t>
            </a:r>
            <a:r>
              <a:rPr lang="en-GB" altLang="en-US" i="1">
                <a:latin typeface="Trebuchet MS" panose="020B0603020202020204" pitchFamily="34" charset="0"/>
              </a:rPr>
              <a:t>y</a:t>
            </a:r>
            <a:r>
              <a:rPr lang="en-GB" altLang="en-US">
                <a:latin typeface="Trebuchet MS" panose="020B0603020202020204" pitchFamily="34" charset="0"/>
              </a:rPr>
              <a:t> = 3</a:t>
            </a:r>
            <a:r>
              <a:rPr lang="en-GB" altLang="en-US" i="1">
                <a:latin typeface="Trebuchet MS" panose="020B0603020202020204" pitchFamily="34" charset="0"/>
              </a:rPr>
              <a:t>x</a:t>
            </a:r>
            <a:r>
              <a:rPr lang="en-GB" altLang="en-US" baseline="30000">
                <a:latin typeface="Trebuchet MS" panose="020B0603020202020204" pitchFamily="34" charset="0"/>
              </a:rPr>
              <a:t>4</a:t>
            </a:r>
            <a:r>
              <a:rPr lang="en-GB" altLang="en-US">
                <a:latin typeface="Trebuchet MS" panose="020B0603020202020204" pitchFamily="34" charset="0"/>
              </a:rPr>
              <a:t> at the point (–2, 48). </a:t>
            </a:r>
            <a:endParaRPr lang="en-US" altLang="en-US">
              <a:latin typeface="Trebuchet MS" panose="020B0603020202020204" pitchFamily="34" charset="0"/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60338" y="2205038"/>
            <a:ext cx="5053013" cy="736600"/>
            <a:chOff x="101" y="1389"/>
            <a:chExt cx="3183" cy="464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01" y="1476"/>
              <a:ext cx="146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GB" altLang="en-US">
                  <a:latin typeface="Trebuchet MS" panose="020B0603020202020204" pitchFamily="34" charset="0"/>
                </a:rPr>
                <a:t>Differentiating:</a:t>
              </a:r>
              <a:endParaRPr lang="en-US" altLang="en-US">
                <a:latin typeface="Trebuchet MS" panose="020B0603020202020204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76" y="1389"/>
            <a:ext cx="808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82700" imgH="736600" progId="Equation.DSMT4">
                    <p:embed/>
                  </p:oleObj>
                </mc:Choice>
                <mc:Fallback>
                  <p:oleObj name="Equation" r:id="rId3" imgW="1282700" imgH="736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" y="1389"/>
                          <a:ext cx="808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08243" y="3114675"/>
            <a:ext cx="43412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Trebuchet MS" panose="020B0603020202020204" pitchFamily="34" charset="0"/>
              </a:rPr>
              <a:t>At the point (–2, 48) </a:t>
            </a:r>
            <a:r>
              <a:rPr lang="en-GB" altLang="en-US" i="1">
                <a:latin typeface="Trebuchet MS" panose="020B0603020202020204" pitchFamily="34" charset="0"/>
              </a:rPr>
              <a:t>x</a:t>
            </a:r>
            <a:r>
              <a:rPr lang="en-GB" altLang="en-US">
                <a:latin typeface="Trebuchet MS" panose="020B0603020202020204" pitchFamily="34" charset="0"/>
              </a:rPr>
              <a:t> = –2 so:</a:t>
            </a:r>
            <a:endParaRPr lang="en-US" altLang="en-US">
              <a:latin typeface="Trebuchet MS" panose="020B0603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214490"/>
              </p:ext>
            </p:extLst>
          </p:nvPr>
        </p:nvGraphicFramePr>
        <p:xfrm>
          <a:off x="3740150" y="3746500"/>
          <a:ext cx="165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1000" imgH="736600" progId="Equation.DSMT4">
                  <p:embed/>
                </p:oleObj>
              </mc:Choice>
              <mc:Fallback>
                <p:oleObj name="Equation" r:id="rId5" imgW="16510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3746500"/>
                        <a:ext cx="1651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73560"/>
              </p:ext>
            </p:extLst>
          </p:nvPr>
        </p:nvGraphicFramePr>
        <p:xfrm>
          <a:off x="4164013" y="4624388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671" imgH="355446" progId="Equation.DSMT4">
                  <p:embed/>
                </p:oleObj>
              </mc:Choice>
              <mc:Fallback>
                <p:oleObj name="Equation" r:id="rId7" imgW="1218671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4624388"/>
                        <a:ext cx="1219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008057"/>
              </p:ext>
            </p:extLst>
          </p:nvPr>
        </p:nvGraphicFramePr>
        <p:xfrm>
          <a:off x="4164013" y="5122863"/>
          <a:ext cx="78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400" imgH="292100" progId="Equation.DSMT4">
                  <p:embed/>
                </p:oleObj>
              </mc:Choice>
              <mc:Fallback>
                <p:oleObj name="Equation" r:id="rId9" imgW="787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122863"/>
                        <a:ext cx="787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07711" y="5589588"/>
            <a:ext cx="85523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Trebuchet MS" panose="020B0603020202020204" pitchFamily="34" charset="0"/>
              </a:rPr>
              <a:t>The gradient of the curve </a:t>
            </a:r>
            <a:r>
              <a:rPr lang="en-GB" altLang="en-US" i="1">
                <a:latin typeface="Trebuchet MS" panose="020B0603020202020204" pitchFamily="34" charset="0"/>
              </a:rPr>
              <a:t>y</a:t>
            </a:r>
            <a:r>
              <a:rPr lang="en-GB" altLang="en-US">
                <a:latin typeface="Trebuchet MS" panose="020B0603020202020204" pitchFamily="34" charset="0"/>
              </a:rPr>
              <a:t> = 3</a:t>
            </a:r>
            <a:r>
              <a:rPr lang="en-GB" altLang="en-US" i="1">
                <a:latin typeface="Trebuchet MS" panose="020B0603020202020204" pitchFamily="34" charset="0"/>
              </a:rPr>
              <a:t>x</a:t>
            </a:r>
            <a:r>
              <a:rPr lang="en-GB" altLang="en-US" baseline="30000">
                <a:latin typeface="Trebuchet MS" panose="020B0603020202020204" pitchFamily="34" charset="0"/>
              </a:rPr>
              <a:t>4</a:t>
            </a:r>
            <a:r>
              <a:rPr lang="en-GB" altLang="en-US">
                <a:latin typeface="Trebuchet MS" panose="020B0603020202020204" pitchFamily="34" charset="0"/>
              </a:rPr>
              <a:t> at the point (–2, 48) is </a:t>
            </a:r>
            <a:r>
              <a:rPr lang="en-GB" altLang="en-US">
                <a:solidFill>
                  <a:srgbClr val="FF6600"/>
                </a:solidFill>
                <a:latin typeface="Trebuchet MS" panose="020B0603020202020204" pitchFamily="34" charset="0"/>
              </a:rPr>
              <a:t>–96</a:t>
            </a:r>
            <a:r>
              <a:rPr lang="en-GB" altLang="en-US">
                <a:latin typeface="Trebuchet MS" panose="020B0603020202020204" pitchFamily="34" charset="0"/>
              </a:rPr>
              <a:t>.</a:t>
            </a:r>
            <a:endParaRPr lang="en-US" altLang="en-US"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4038577"/>
      </p:ext>
    </p:extLst>
  </p:cSld>
  <p:clrMapOvr>
    <a:masterClrMapping/>
  </p:clrMapOvr>
  <p:transition spd="slow" advTm="1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26116"/>
            <a:ext cx="8784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36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Your Turn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764704"/>
            <a:ext cx="8424936" cy="783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104" y="1526504"/>
            <a:ext cx="6334125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564904"/>
            <a:ext cx="61722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1585748"/>
      </p:ext>
    </p:extLst>
  </p:cSld>
  <p:clrMapOvr>
    <a:masterClrMapping/>
  </p:clrMapOvr>
  <p:transition spd="slow" advTm="1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116632"/>
            <a:ext cx="8784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36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Finding the equation of the normal</a:t>
            </a:r>
          </a:p>
        </p:txBody>
      </p:sp>
      <p:sp>
        <p:nvSpPr>
          <p:cNvPr id="27" name="Freeform 26"/>
          <p:cNvSpPr/>
          <p:nvPr/>
        </p:nvSpPr>
        <p:spPr>
          <a:xfrm>
            <a:off x="563418" y="1947692"/>
            <a:ext cx="3094182" cy="2937164"/>
          </a:xfrm>
          <a:custGeom>
            <a:avLst/>
            <a:gdLst>
              <a:gd name="connsiteX0" fmla="*/ 0 w 3094182"/>
              <a:gd name="connsiteY0" fmla="*/ 2937164 h 2937164"/>
              <a:gd name="connsiteX1" fmla="*/ 655782 w 3094182"/>
              <a:gd name="connsiteY1" fmla="*/ 2835564 h 2937164"/>
              <a:gd name="connsiteX2" fmla="*/ 1246909 w 3094182"/>
              <a:gd name="connsiteY2" fmla="*/ 2669309 h 2937164"/>
              <a:gd name="connsiteX3" fmla="*/ 1764146 w 3094182"/>
              <a:gd name="connsiteY3" fmla="*/ 2401454 h 2937164"/>
              <a:gd name="connsiteX4" fmla="*/ 2235200 w 3094182"/>
              <a:gd name="connsiteY4" fmla="*/ 2013527 h 2937164"/>
              <a:gd name="connsiteX5" fmla="*/ 2715491 w 3094182"/>
              <a:gd name="connsiteY5" fmla="*/ 1339273 h 2937164"/>
              <a:gd name="connsiteX6" fmla="*/ 2983346 w 3094182"/>
              <a:gd name="connsiteY6" fmla="*/ 628073 h 2937164"/>
              <a:gd name="connsiteX7" fmla="*/ 3094182 w 3094182"/>
              <a:gd name="connsiteY7" fmla="*/ 0 h 29371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094182" h="2937164">
                <a:moveTo>
                  <a:pt x="0" y="2937164"/>
                </a:moveTo>
                <a:cubicBezTo>
                  <a:pt x="223982" y="2908685"/>
                  <a:pt x="447964" y="2880207"/>
                  <a:pt x="655782" y="2835564"/>
                </a:cubicBezTo>
                <a:cubicBezTo>
                  <a:pt x="863600" y="2790921"/>
                  <a:pt x="1062182" y="2741661"/>
                  <a:pt x="1246909" y="2669309"/>
                </a:cubicBezTo>
                <a:cubicBezTo>
                  <a:pt x="1431636" y="2596957"/>
                  <a:pt x="1599431" y="2510751"/>
                  <a:pt x="1764146" y="2401454"/>
                </a:cubicBezTo>
                <a:cubicBezTo>
                  <a:pt x="1928861" y="2292157"/>
                  <a:pt x="2076643" y="2190557"/>
                  <a:pt x="2235200" y="2013527"/>
                </a:cubicBezTo>
                <a:cubicBezTo>
                  <a:pt x="2393757" y="1836497"/>
                  <a:pt x="2590800" y="1570182"/>
                  <a:pt x="2715491" y="1339273"/>
                </a:cubicBezTo>
                <a:cubicBezTo>
                  <a:pt x="2840182" y="1108364"/>
                  <a:pt x="2920231" y="851285"/>
                  <a:pt x="2983346" y="628073"/>
                </a:cubicBezTo>
                <a:cubicBezTo>
                  <a:pt x="3046461" y="404861"/>
                  <a:pt x="3070321" y="202430"/>
                  <a:pt x="3094182" y="0"/>
                </a:cubicBezTo>
              </a:path>
            </a:pathLst>
          </a:cu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2267744" y="4210849"/>
            <a:ext cx="216024" cy="21602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53959" y="842504"/>
                <a:ext cx="7992888" cy="400110"/>
              </a:xfrm>
              <a:prstGeom prst="rect">
                <a:avLst/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2000" dirty="0">
                    <a:solidFill>
                      <a:prstClr val="black"/>
                    </a:solidFill>
                    <a:latin typeface="Calibri"/>
                    <a:cs typeface="+mn-cs"/>
                  </a:rPr>
                  <a:t>Find the equation of the </a:t>
                </a:r>
                <a:r>
                  <a:rPr lang="en-GB" sz="2000" b="1" dirty="0">
                    <a:solidFill>
                      <a:srgbClr val="FF0000"/>
                    </a:solidFill>
                    <a:latin typeface="Calibri"/>
                    <a:cs typeface="+mn-cs"/>
                  </a:rPr>
                  <a:t>normal</a:t>
                </a:r>
                <a:r>
                  <a:rPr lang="en-GB" sz="2000" dirty="0">
                    <a:solidFill>
                      <a:srgbClr val="FF0000"/>
                    </a:solidFill>
                    <a:latin typeface="Calibri"/>
                    <a:cs typeface="+mn-cs"/>
                  </a:rPr>
                  <a:t> </a:t>
                </a:r>
                <a:r>
                  <a:rPr lang="en-GB" sz="2000" dirty="0">
                    <a:solidFill>
                      <a:prstClr val="black"/>
                    </a:solidFill>
                    <a:latin typeface="Calibri"/>
                    <a:cs typeface="+mn-cs"/>
                  </a:rPr>
                  <a:t>to the curve </a:t>
                </a:r>
                <a14:m>
                  <m:oMath xmlns:m="http://schemas.openxmlformats.org/officeDocument/2006/math">
                    <m:r>
                      <a:rPr lang="en-GB" sz="2000" i="1" smtClean="0">
                        <a:solidFill>
                          <a:prstClr val="black"/>
                        </a:solidFill>
                        <a:latin typeface="Cambria Math"/>
                        <a:cs typeface="+mn-cs"/>
                      </a:rPr>
                      <m:t>𝑦</m:t>
                    </m:r>
                    <m:r>
                      <a:rPr lang="en-GB" sz="2000" i="1" smtClean="0">
                        <a:solidFill>
                          <a:prstClr val="black"/>
                        </a:solidFill>
                        <a:latin typeface="Cambria Math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GB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GB" sz="2000" i="1" smtClean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lang="en-GB" sz="2000" i="1" smtClean="0">
                            <a:solidFill>
                              <a:prstClr val="black"/>
                            </a:solidFill>
                            <a:latin typeface="Cambria Math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000" dirty="0">
                    <a:solidFill>
                      <a:prstClr val="black"/>
                    </a:solidFill>
                    <a:latin typeface="Calibri"/>
                    <a:cs typeface="+mn-cs"/>
                  </a:rPr>
                  <a:t> when </a:t>
                </a:r>
                <a14:m>
                  <m:oMath xmlns:m="http://schemas.openxmlformats.org/officeDocument/2006/math">
                    <m:r>
                      <a:rPr lang="en-GB" sz="2000" i="1" smtClean="0">
                        <a:solidFill>
                          <a:prstClr val="black"/>
                        </a:solidFill>
                        <a:latin typeface="Cambria Math"/>
                        <a:cs typeface="+mn-cs"/>
                      </a:rPr>
                      <m:t>𝑥</m:t>
                    </m:r>
                    <m:r>
                      <a:rPr lang="en-GB" sz="2000" i="1" smtClean="0">
                        <a:solidFill>
                          <a:prstClr val="black"/>
                        </a:solidFill>
                        <a:latin typeface="Cambria Math"/>
                        <a:cs typeface="+mn-cs"/>
                      </a:rPr>
                      <m:t>=3</m:t>
                    </m:r>
                  </m:oMath>
                </a14:m>
                <a:r>
                  <a:rPr lang="en-GB" sz="2000" dirty="0">
                    <a:solidFill>
                      <a:prstClr val="black"/>
                    </a:solidFill>
                    <a:latin typeface="Calibri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959" y="842504"/>
                <a:ext cx="7992888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5556"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Connector 29"/>
          <p:cNvCxnSpPr/>
          <p:nvPr/>
        </p:nvCxnSpPr>
        <p:spPr>
          <a:xfrm>
            <a:off x="932873" y="2194625"/>
            <a:ext cx="2198967" cy="3168445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571428" y="2947798"/>
                <a:ext cx="4105028" cy="19016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2000" dirty="0">
                    <a:solidFill>
                      <a:prstClr val="black"/>
                    </a:solidFill>
                  </a:rPr>
                  <a:t>Equation of tangent (from earlier):</a:t>
                </a: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GB" sz="2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2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GB" sz="2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GB" sz="2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2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GB" sz="2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2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GB" sz="2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000" b="1" dirty="0">
                  <a:solidFill>
                    <a:prstClr val="black"/>
                  </a:solidFill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2000" dirty="0">
                  <a:solidFill>
                    <a:prstClr val="black"/>
                  </a:solidFill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2000" dirty="0">
                    <a:solidFill>
                      <a:prstClr val="black"/>
                    </a:solidFill>
                  </a:rPr>
                  <a:t>Therefore equation of normal:</a:t>
                </a: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𝒚</m:t>
                      </m:r>
                      <m:r>
                        <a:rPr lang="en-GB" sz="2000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r>
                        <a:rPr lang="en-GB" sz="2000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𝟗</m:t>
                      </m:r>
                      <m:r>
                        <a:rPr lang="en-GB" sz="2000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GB" sz="2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GB" sz="200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𝟔</m:t>
                          </m:r>
                        </m:den>
                      </m:f>
                      <m:d>
                        <m:dPr>
                          <m:ctrlPr>
                            <a:rPr lang="en-GB" sz="2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00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GB" sz="200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GB" sz="200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d>
                    </m:oMath>
                  </m:oMathPara>
                </a14:m>
                <a:endParaRPr lang="en-GB" sz="20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428" y="2947798"/>
                <a:ext cx="4105028" cy="190167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/>
          <p:cNvSpPr/>
          <p:nvPr/>
        </p:nvSpPr>
        <p:spPr>
          <a:xfrm>
            <a:off x="6475534" y="4189979"/>
            <a:ext cx="1353037" cy="65949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800" dirty="0">
                <a:solidFill>
                  <a:schemeClr val="tx1"/>
                </a:solidFill>
                <a:latin typeface="Trebuchet MS" panose="020B0603020202020204" pitchFamily="34" charset="0"/>
              </a:rPr>
              <a:t>?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667406" y="1758884"/>
            <a:ext cx="1681850" cy="107721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GB" sz="1600" dirty="0">
                <a:solidFill>
                  <a:prstClr val="white"/>
                </a:solidFill>
                <a:latin typeface="Trebuchet MS" panose="020B0603020202020204" pitchFamily="34" charset="0"/>
              </a:rPr>
              <a:t>The </a:t>
            </a:r>
            <a:r>
              <a:rPr lang="en-GB" sz="1600" b="1" dirty="0">
                <a:solidFill>
                  <a:prstClr val="white"/>
                </a:solidFill>
                <a:latin typeface="Trebuchet MS" panose="020B0603020202020204" pitchFamily="34" charset="0"/>
              </a:rPr>
              <a:t>normal</a:t>
            </a:r>
            <a:r>
              <a:rPr lang="en-GB" sz="1600" dirty="0">
                <a:solidFill>
                  <a:prstClr val="white"/>
                </a:solidFill>
                <a:latin typeface="Trebuchet MS" panose="020B0603020202020204" pitchFamily="34" charset="0"/>
              </a:rPr>
              <a:t> to a curve is the line perpendicular to the tangent.</a:t>
            </a:r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1010093" y="2901615"/>
            <a:ext cx="3327991" cy="2413591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 rot="19435175">
            <a:off x="2934586" y="3632746"/>
            <a:ext cx="9569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GB" sz="1800" dirty="0">
                <a:solidFill>
                  <a:prstClr val="black"/>
                </a:solidFill>
                <a:latin typeface="Calibri"/>
                <a:cs typeface="+mn-cs"/>
              </a:rPr>
              <a:t>tangent</a:t>
            </a:r>
          </a:p>
        </p:txBody>
      </p:sp>
      <p:sp>
        <p:nvSpPr>
          <p:cNvPr id="36" name="TextBox 35"/>
          <p:cNvSpPr txBox="1"/>
          <p:nvPr/>
        </p:nvSpPr>
        <p:spPr>
          <a:xfrm rot="3276129">
            <a:off x="1130608" y="3361371"/>
            <a:ext cx="9569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GB" sz="1800" dirty="0">
                <a:solidFill>
                  <a:prstClr val="black"/>
                </a:solidFill>
                <a:latin typeface="Calibri"/>
                <a:cs typeface="+mn-cs"/>
              </a:rPr>
              <a:t>norm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900632" y="4553924"/>
                <a:ext cx="7920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(3,9)</m:t>
                      </m:r>
                    </m:oMath>
                  </m:oMathPara>
                </a14:m>
                <a:endParaRPr lang="en-GB" sz="1800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632" y="4553924"/>
                <a:ext cx="792088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2984402" y="5786182"/>
            <a:ext cx="4824536" cy="830997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GB" sz="1600" b="1" dirty="0">
                <a:solidFill>
                  <a:prstClr val="white"/>
                </a:solidFill>
                <a:latin typeface="Trebuchet MS" panose="020B0603020202020204" pitchFamily="34" charset="0"/>
              </a:rPr>
              <a:t>Exam Tip</a:t>
            </a:r>
            <a:r>
              <a:rPr lang="en-GB" sz="1600" dirty="0">
                <a:solidFill>
                  <a:prstClr val="white"/>
                </a:solidFill>
                <a:latin typeface="Trebuchet MS" panose="020B0603020202020204" pitchFamily="34" charset="0"/>
              </a:rPr>
              <a:t>: A </a:t>
            </a:r>
            <a:r>
              <a:rPr lang="en-GB" sz="1600" b="1" dirty="0">
                <a:solidFill>
                  <a:prstClr val="white"/>
                </a:solidFill>
                <a:latin typeface="Trebuchet MS" panose="020B0603020202020204" pitchFamily="34" charset="0"/>
              </a:rPr>
              <a:t>very common error </a:t>
            </a:r>
            <a:r>
              <a:rPr lang="en-GB" sz="1600" dirty="0">
                <a:solidFill>
                  <a:prstClr val="white"/>
                </a:solidFill>
                <a:latin typeface="Trebuchet MS" panose="020B0603020202020204" pitchFamily="34" charset="0"/>
              </a:rPr>
              <a:t>is for students to accidentally forget whether the question is asking for the tangent or for the norma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571428" y="1598484"/>
                <a:ext cx="4105028" cy="1157176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radient function: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𝒅𝒚</m:t>
                        </m:r>
                      </m:num>
                      <m:den>
                        <m:r>
                          <a:rPr kumimoji="0" lang="en-GB" sz="2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𝒅𝒙</m:t>
                        </m:r>
                      </m:den>
                    </m:f>
                    <m:r>
                      <a:rPr kumimoji="0" lang="en-GB" sz="20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r>
                      <a:rPr kumimoji="0" lang="en-GB" sz="20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𝟐</m:t>
                    </m:r>
                    <m:r>
                      <a:rPr kumimoji="0" lang="en-GB" sz="20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𝒙</m:t>
                    </m:r>
                  </m:oMath>
                </a14:m>
                <a:endParaRPr kumimoji="0" lang="en-GB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radient when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3</m:t>
                    </m:r>
                  </m:oMath>
                </a14:m>
                <a:r>
                  <a:rPr kumimoji="0" lang="en-GB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:           </a:t>
                </a:r>
                <a14:m>
                  <m:oMath xmlns:m="http://schemas.openxmlformats.org/officeDocument/2006/math">
                    <m:r>
                      <a:rPr kumimoji="0" lang="en-GB" sz="20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𝒎</m:t>
                    </m:r>
                    <m:r>
                      <a:rPr kumimoji="0" lang="en-GB" sz="20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r>
                      <a:rPr kumimoji="0" lang="en-GB" sz="20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𝟔</m:t>
                    </m:r>
                  </m:oMath>
                </a14:m>
                <a:endParaRPr kumimoji="0" lang="en-GB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GB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𝑦</m:t>
                    </m:r>
                  </m:oMath>
                </a14:m>
                <a:r>
                  <a:rPr kumimoji="0" lang="en-GB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-value when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3</m:t>
                    </m:r>
                  </m:oMath>
                </a14:m>
                <a:r>
                  <a:rPr kumimoji="0" lang="en-GB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:             </a:t>
                </a:r>
                <a14:m>
                  <m:oMath xmlns:m="http://schemas.openxmlformats.org/officeDocument/2006/math">
                    <m:r>
                      <a:rPr kumimoji="0" lang="en-GB" sz="20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𝒚</m:t>
                    </m:r>
                    <m:r>
                      <a:rPr kumimoji="0" lang="en-GB" sz="20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r>
                      <a:rPr kumimoji="0" lang="en-GB" sz="20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𝟗</m:t>
                    </m:r>
                  </m:oMath>
                </a14:m>
                <a:endParaRPr kumimoji="0" lang="en-GB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428" y="1598484"/>
                <a:ext cx="4105028" cy="1157176"/>
              </a:xfrm>
              <a:prstGeom prst="rect">
                <a:avLst/>
              </a:prstGeom>
              <a:blipFill rotWithShape="1">
                <a:blip r:embed="rId6"/>
                <a:stretch>
                  <a:fillRect b="-1389"/>
                </a:stretch>
              </a:blipFill>
              <a:ln w="25400" cap="flat" cmpd="sng" algn="ctr">
                <a:noFill/>
                <a:prstDash val="solid"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Half Frame 2"/>
          <p:cNvSpPr/>
          <p:nvPr/>
        </p:nvSpPr>
        <p:spPr>
          <a:xfrm rot="3103277">
            <a:off x="2262602" y="3957123"/>
            <a:ext cx="301238" cy="314050"/>
          </a:xfrm>
          <a:prstGeom prst="halfFrame">
            <a:avLst>
              <a:gd name="adj1" fmla="val 10962"/>
              <a:gd name="adj2" fmla="val 7564"/>
            </a:avLst>
          </a:prstGeom>
          <a:solidFill>
            <a:srgbClr val="FF3300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6684865"/>
      </p:ext>
    </p:extLst>
  </p:cSld>
  <p:clrMapOvr>
    <a:masterClrMapping/>
  </p:clrMapOvr>
  <p:transition spd="slow" advTm="1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32" grpId="0" animBg="1"/>
      <p:bldP spid="36" grpId="0"/>
      <p:bldP spid="38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26116"/>
            <a:ext cx="8784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36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Your Turn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98474"/>
            <a:ext cx="8962754" cy="3966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9289"/>
          <a:stretch/>
        </p:blipFill>
        <p:spPr bwMode="auto">
          <a:xfrm>
            <a:off x="124528" y="1484784"/>
            <a:ext cx="7399800" cy="5266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24528" y="2357720"/>
            <a:ext cx="8013390" cy="8552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156451" y="3198687"/>
            <a:ext cx="8013390" cy="13104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167290" y="4509120"/>
            <a:ext cx="8013390" cy="21602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81418321"/>
      </p:ext>
    </p:extLst>
  </p:cSld>
  <p:clrMapOvr>
    <a:masterClrMapping/>
  </p:clrMapOvr>
  <p:transition spd="slow" advTm="1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26116"/>
            <a:ext cx="8784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36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Your Tur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53959" y="842504"/>
                <a:ext cx="7992888" cy="403572"/>
              </a:xfrm>
              <a:prstGeom prst="rect">
                <a:avLst/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2000" dirty="0">
                    <a:solidFill>
                      <a:prstClr val="black"/>
                    </a:solidFill>
                    <a:latin typeface="Calibri"/>
                    <a:cs typeface="+mn-cs"/>
                  </a:rPr>
                  <a:t>Find the equation of the </a:t>
                </a:r>
                <a:r>
                  <a:rPr lang="en-GB" sz="2000" b="1" dirty="0">
                    <a:solidFill>
                      <a:prstClr val="black"/>
                    </a:solidFill>
                    <a:latin typeface="Calibri"/>
                    <a:cs typeface="+mn-cs"/>
                  </a:rPr>
                  <a:t>normal</a:t>
                </a:r>
                <a:r>
                  <a:rPr lang="en-GB" sz="2000" dirty="0">
                    <a:solidFill>
                      <a:prstClr val="black"/>
                    </a:solidFill>
                    <a:latin typeface="Calibri"/>
                    <a:cs typeface="+mn-cs"/>
                  </a:rPr>
                  <a:t> to the curve </a:t>
                </a:r>
                <a14:m>
                  <m:oMath xmlns:m="http://schemas.openxmlformats.org/officeDocument/2006/math">
                    <m:r>
                      <a:rPr lang="en-GB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𝑦</m:t>
                    </m:r>
                    <m:r>
                      <a:rPr lang="en-GB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>
                      <a:rPr lang="en-GB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lang="en-GB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+3</m:t>
                    </m:r>
                    <m:rad>
                      <m:radPr>
                        <m:degHide m:val="on"/>
                        <m:ctrlPr>
                          <a:rPr lang="en-GB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lang="en-GB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GB" sz="2000" dirty="0">
                    <a:solidFill>
                      <a:prstClr val="black"/>
                    </a:solidFill>
                    <a:latin typeface="Calibri"/>
                    <a:cs typeface="+mn-cs"/>
                  </a:rPr>
                  <a:t> when </a:t>
                </a:r>
                <a14:m>
                  <m:oMath xmlns:m="http://schemas.openxmlformats.org/officeDocument/2006/math">
                    <m:r>
                      <a:rPr lang="en-GB" sz="2000" i="1" smtClean="0">
                        <a:solidFill>
                          <a:prstClr val="black"/>
                        </a:solidFill>
                        <a:latin typeface="Cambria Math"/>
                        <a:cs typeface="+mn-cs"/>
                      </a:rPr>
                      <m:t>𝑥</m:t>
                    </m:r>
                    <m:r>
                      <a:rPr lang="en-GB" sz="2000" i="1" smtClean="0">
                        <a:solidFill>
                          <a:prstClr val="black"/>
                        </a:solidFill>
                        <a:latin typeface="Cambria Math"/>
                        <a:cs typeface="+mn-cs"/>
                      </a:rPr>
                      <m:t>=9</m:t>
                    </m:r>
                  </m:oMath>
                </a14:m>
                <a:r>
                  <a:rPr lang="en-GB" sz="2000" dirty="0">
                    <a:solidFill>
                      <a:prstClr val="black"/>
                    </a:solidFill>
                    <a:latin typeface="Calibri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959" y="842504"/>
                <a:ext cx="7992888" cy="403572"/>
              </a:xfrm>
              <a:prstGeom prst="rect">
                <a:avLst/>
              </a:prstGeom>
              <a:blipFill rotWithShape="1">
                <a:blip r:embed="rId3"/>
                <a:stretch>
                  <a:fillRect b="-6667"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55576" y="1484784"/>
                <a:ext cx="5544616" cy="35854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800" dirty="0">
                    <a:solidFill>
                      <a:prstClr val="black"/>
                    </a:solidFill>
                    <a:latin typeface="Calibri"/>
                    <a:cs typeface="+mn-cs"/>
                  </a:rPr>
                  <a:t>When </a:t>
                </a:r>
                <a14:m>
                  <m:oMath xmlns:m="http://schemas.openxmlformats.org/officeDocument/2006/math"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9</m:t>
                    </m:r>
                  </m:oMath>
                </a14:m>
                <a:r>
                  <a:rPr lang="en-GB" sz="1800" dirty="0">
                    <a:solidFill>
                      <a:prstClr val="black"/>
                    </a:solidFill>
                    <a:latin typeface="Calibri"/>
                    <a:cs typeface="+mn-cs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𝑦</m:t>
                    </m:r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9+3</m:t>
                    </m:r>
                    <m:rad>
                      <m:radPr>
                        <m:degHide m:val="on"/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9</m:t>
                        </m:r>
                      </m:e>
                    </m:rad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18</m:t>
                    </m:r>
                  </m:oMath>
                </a14:m>
                <a:endParaRPr lang="en-GB" sz="1800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𝑦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+3</m:t>
                      </m:r>
                      <m:sSup>
                        <m:sSup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sz="1800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∴</m:t>
                      </m:r>
                      <m:f>
                        <m:f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𝑑𝑦</m:t>
                          </m:r>
                        </m:num>
                        <m:den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𝑑𝑥</m:t>
                          </m:r>
                        </m:den>
                      </m:f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1+</m:t>
                      </m:r>
                      <m:f>
                        <m:f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num>
                        <m:den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sz="1800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𝑇</m:t>
                          </m:r>
                        </m:sub>
                      </m:sSub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1+</m:t>
                      </m:r>
                      <m:f>
                        <m:f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num>
                        <m:den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9</m:t>
                              </m:r>
                            </m:e>
                            <m:sup>
                              <m: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GB" sz="18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GB" sz="18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GB" sz="18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e>
                      </m:d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num>
                        <m:den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∴</m:t>
                      </m:r>
                      <m:sSub>
                        <m:sSub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𝑁</m:t>
                          </m:r>
                        </m:sub>
                      </m:sSub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1800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800" dirty="0">
                    <a:solidFill>
                      <a:prstClr val="black"/>
                    </a:solidFill>
                    <a:latin typeface="Calibri"/>
                    <a:cs typeface="+mn-cs"/>
                  </a:rPr>
                  <a:t>Equation of normal: </a:t>
                </a:r>
                <a14:m>
                  <m:oMath xmlns:m="http://schemas.openxmlformats.org/officeDocument/2006/math"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𝑦</m:t>
                    </m:r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−18=−</m:t>
                    </m:r>
                    <m:f>
                      <m:f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−9</m:t>
                        </m:r>
                      </m:e>
                    </m:d>
                  </m:oMath>
                </a14:m>
                <a:endParaRPr lang="en-GB" sz="1800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800" dirty="0">
                    <a:solidFill>
                      <a:prstClr val="black"/>
                    </a:solidFill>
                    <a:latin typeface="Calibri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484784"/>
                <a:ext cx="5544616" cy="3585405"/>
              </a:xfrm>
              <a:prstGeom prst="rect">
                <a:avLst/>
              </a:prstGeom>
              <a:blipFill rotWithShape="1">
                <a:blip r:embed="rId4"/>
                <a:stretch>
                  <a:fillRect l="-9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449249" y="2988740"/>
                <a:ext cx="3816424" cy="830997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600" b="1" dirty="0">
                    <a:solidFill>
                      <a:prstClr val="white"/>
                    </a:solidFill>
                  </a:rPr>
                  <a:t>Tip: </a:t>
                </a:r>
                <a:r>
                  <a:rPr lang="en-GB" sz="1600" dirty="0">
                    <a:solidFill>
                      <a:prstClr val="white"/>
                    </a:solidFill>
                  </a:rPr>
                  <a:t>I like to 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16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GB" sz="1600" dirty="0">
                    <a:solidFill>
                      <a:prstClr val="white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GB" sz="16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GB" sz="1600" dirty="0">
                    <a:solidFill>
                      <a:prstClr val="white"/>
                    </a:solidFill>
                  </a:rPr>
                  <a:t> to make clear to the examiner (and myself) what gradient I’ve found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249" y="2988740"/>
                <a:ext cx="3816424" cy="830997"/>
              </a:xfrm>
              <a:prstGeom prst="rect">
                <a:avLst/>
              </a:prstGeom>
              <a:blipFill rotWithShape="1">
                <a:blip r:embed="rId5"/>
                <a:stretch>
                  <a:fillRect l="-635" t="-709" b="-63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>
            <a:stCxn id="6" idx="1"/>
          </p:cNvCxnSpPr>
          <p:nvPr/>
        </p:nvCxnSpPr>
        <p:spPr>
          <a:xfrm flipH="1">
            <a:off x="3419872" y="3404239"/>
            <a:ext cx="1029377" cy="967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519916" y="1369085"/>
            <a:ext cx="1594884" cy="65949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800" dirty="0">
                <a:solidFill>
                  <a:schemeClr val="tx1"/>
                </a:solidFill>
                <a:latin typeface="Trebuchet MS" panose="020B0603020202020204" pitchFamily="34" charset="0"/>
              </a:rPr>
              <a:t>? y</a:t>
            </a:r>
          </a:p>
        </p:txBody>
      </p:sp>
      <p:sp>
        <p:nvSpPr>
          <p:cNvPr id="9" name="Rectangle 8"/>
          <p:cNvSpPr/>
          <p:nvPr/>
        </p:nvSpPr>
        <p:spPr>
          <a:xfrm>
            <a:off x="755576" y="2028578"/>
            <a:ext cx="2604312" cy="22457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800" dirty="0">
                <a:solidFill>
                  <a:schemeClr val="tx1"/>
                </a:solidFill>
                <a:latin typeface="Trebuchet MS" panose="020B0603020202020204" pitchFamily="34" charset="0"/>
              </a:rPr>
              <a:t>? gradient</a:t>
            </a:r>
          </a:p>
        </p:txBody>
      </p:sp>
      <p:sp>
        <p:nvSpPr>
          <p:cNvPr id="10" name="Rectangle 9"/>
          <p:cNvSpPr/>
          <p:nvPr/>
        </p:nvSpPr>
        <p:spPr>
          <a:xfrm>
            <a:off x="722210" y="4271786"/>
            <a:ext cx="5145933" cy="65949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800" dirty="0">
                <a:solidFill>
                  <a:schemeClr val="tx1"/>
                </a:solidFill>
                <a:latin typeface="Trebuchet MS" panose="020B0603020202020204" pitchFamily="34" charset="0"/>
              </a:rPr>
              <a:t>? Final equation</a:t>
            </a:r>
          </a:p>
        </p:txBody>
      </p:sp>
    </p:spTree>
    <p:extLst>
      <p:ext uri="{BB962C8B-B14F-4D97-AF65-F5344CB8AC3E}">
        <p14:creationId xmlns:p14="http://schemas.microsoft.com/office/powerpoint/2010/main" val="3024854523"/>
      </p:ext>
    </p:extLst>
  </p:cSld>
  <p:clrMapOvr>
    <a:masterClrMapping/>
  </p:clrMapOvr>
  <p:transition spd="slow" advTm="1500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188640"/>
            <a:ext cx="6077035" cy="3648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486" y="3837455"/>
            <a:ext cx="6768753" cy="2827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07504" y="26116"/>
            <a:ext cx="8784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36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Your Turn</a:t>
            </a: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-4100" b="55052"/>
          <a:stretch/>
        </p:blipFill>
        <p:spPr bwMode="auto">
          <a:xfrm>
            <a:off x="4658203" y="637548"/>
            <a:ext cx="2371036" cy="142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1622" y="3068960"/>
            <a:ext cx="2791263" cy="2709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4616"/>
          <a:stretch/>
        </p:blipFill>
        <p:spPr bwMode="auto">
          <a:xfrm>
            <a:off x="6581849" y="637548"/>
            <a:ext cx="2371036" cy="1606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5424675" y="695244"/>
            <a:ext cx="1157174" cy="35749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rebuchet MS" panose="020B0603020202020204" pitchFamily="34" charset="0"/>
              </a:rPr>
              <a:t>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424675" y="1052736"/>
            <a:ext cx="1157174" cy="388246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rebuchet MS" panose="020B0603020202020204" pitchFamily="34" charset="0"/>
              </a:rPr>
              <a:t>?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424675" y="1440981"/>
            <a:ext cx="1157174" cy="57206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rebuchet MS" panose="020B0603020202020204" pitchFamily="34" charset="0"/>
              </a:rPr>
              <a:t>?</a:t>
            </a:r>
          </a:p>
        </p:txBody>
      </p:sp>
      <p:sp>
        <p:nvSpPr>
          <p:cNvPr id="19" name="Rectangle 18"/>
          <p:cNvSpPr/>
          <p:nvPr/>
        </p:nvSpPr>
        <p:spPr>
          <a:xfrm>
            <a:off x="7380312" y="668106"/>
            <a:ext cx="1512168" cy="537030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rebuchet MS" panose="020B0603020202020204" pitchFamily="34" charset="0"/>
              </a:rPr>
              <a:t>?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380312" y="1205136"/>
            <a:ext cx="1512168" cy="35749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rebuchet MS" panose="020B0603020202020204" pitchFamily="34" charset="0"/>
              </a:rPr>
              <a:t>?</a:t>
            </a:r>
          </a:p>
        </p:txBody>
      </p:sp>
      <p:sp>
        <p:nvSpPr>
          <p:cNvPr id="22" name="Rectangle 21"/>
          <p:cNvSpPr/>
          <p:nvPr/>
        </p:nvSpPr>
        <p:spPr>
          <a:xfrm>
            <a:off x="7380312" y="1562628"/>
            <a:ext cx="1512168" cy="35749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rebuchet MS" panose="020B0603020202020204" pitchFamily="34" charset="0"/>
              </a:rPr>
              <a:t>?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380312" y="1908306"/>
            <a:ext cx="1512168" cy="35749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rebuchet MS" panose="020B0603020202020204" pitchFamily="34" charset="0"/>
              </a:rPr>
              <a:t>?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876255" y="3068960"/>
            <a:ext cx="2076629" cy="100811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rebuchet MS" panose="020B0603020202020204" pitchFamily="34" charset="0"/>
              </a:rPr>
              <a:t>?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876254" y="4077072"/>
            <a:ext cx="2076629" cy="1701054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rebuchet MS" panose="020B0603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77419213"/>
      </p:ext>
    </p:extLst>
  </p:cSld>
  <p:clrMapOvr>
    <a:masterClrMapping/>
  </p:clrMapOvr>
  <p:transition spd="slow" advTm="1500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9EA344F-BFA9-F75D-4D6C-C7A4347D52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Faculty of Mathematics</a:t>
            </a:r>
          </a:p>
        </p:txBody>
      </p:sp>
      <p:pic>
        <p:nvPicPr>
          <p:cNvPr id="1026" name="Picture 2" descr="Tangents and Normals: Introduction, Definition, Videos, Solved Examples">
            <a:extLst>
              <a:ext uri="{FF2B5EF4-FFF2-40B4-BE49-F238E27FC236}">
                <a16:creationId xmlns:a16="http://schemas.microsoft.com/office/drawing/2014/main" id="{2AC94A38-F4EA-428E-FE69-2B60348544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01" y="946513"/>
            <a:ext cx="8821197" cy="5777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86015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4F73F4-3EBE-CA4A-DE71-EDEBB6F7C4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Faculty of Mathematic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2D7768D-2E83-292E-C534-A87EF89046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4389" y="5733256"/>
            <a:ext cx="910100" cy="1008112"/>
          </a:xfrm>
          <a:prstGeom prst="rect">
            <a:avLst/>
          </a:prstGeom>
        </p:spPr>
      </p:pic>
      <p:pic>
        <p:nvPicPr>
          <p:cNvPr id="2050" name="Picture 2" descr="Tangent and Normal">
            <a:extLst>
              <a:ext uri="{FF2B5EF4-FFF2-40B4-BE49-F238E27FC236}">
                <a16:creationId xmlns:a16="http://schemas.microsoft.com/office/drawing/2014/main" id="{2277A262-C59B-956F-517F-6C8ADE8289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44" y="137187"/>
            <a:ext cx="8264512" cy="658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499937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90F19A-62B7-75DD-BB0C-393B7DE971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Find equation of the </a:t>
            </a:r>
            <a:r>
              <a:rPr lang="en-US" sz="3000" dirty="0">
                <a:solidFill>
                  <a:srgbClr val="C00000"/>
                </a:solidFill>
              </a:rPr>
              <a:t>Tangent</a:t>
            </a:r>
            <a:r>
              <a:rPr lang="en-US" sz="3000" dirty="0"/>
              <a:t> at the given point</a:t>
            </a:r>
            <a:endParaRPr lang="en-AU" sz="3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F59CA5-A129-6950-B772-F604AFDA3F3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435280" cy="4525963"/>
              </a:xfrm>
            </p:spPr>
            <p:txBody>
              <a:bodyPr/>
              <a:lstStyle/>
              <a:p>
                <a:pPr marL="514350" indent="-514350">
                  <a:buAutoNum type="arabicPeriod"/>
                </a:pPr>
                <a:r>
                  <a:rPr lang="en-US" dirty="0"/>
                  <a:t>Power Rule to find derivativ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0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sSup>
                      <m:sSupPr>
                        <m:ctrlPr>
                          <a:rPr lang="en-US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𝑟</m:t>
                        </m:r>
                        <m:r>
                          <a:rPr lang="en-US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0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  <a:p>
                <a:pPr marL="514350" indent="-514350">
                  <a:buAutoNum type="arabicPeriod"/>
                </a:pPr>
                <a:r>
                  <a:rPr lang="en-US" dirty="0"/>
                  <a:t>Substitute </a:t>
                </a:r>
                <a14:m>
                  <m:oMath xmlns:m="http://schemas.openxmlformats.org/officeDocument/2006/math">
                    <m:r>
                      <a:rPr lang="en-AU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value into derivative to find slope/ gradient</a:t>
                </a:r>
              </a:p>
              <a:p>
                <a:pPr marL="514350" indent="-514350">
                  <a:buAutoNum type="arabicPeriod"/>
                </a:pPr>
                <a:r>
                  <a:rPr lang="en-US" dirty="0"/>
                  <a:t>Using point slope formula to write equation: </a:t>
                </a:r>
                <a14:m>
                  <m:oMath xmlns:m="http://schemas.openxmlformats.org/officeDocument/2006/math">
                    <m:r>
                      <a:rPr lang="en-AU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AU" i="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AU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AU" i="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AU" i="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d>
                      <m:dPr>
                        <m:ctrlPr>
                          <a:rPr lang="en-AU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AU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AU" i="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AU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AU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AU" i="0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en-AU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F59CA5-A129-6950-B772-F604AFDA3F3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435280" cy="4525963"/>
              </a:xfrm>
              <a:blipFill>
                <a:blip r:embed="rId2"/>
                <a:stretch>
                  <a:fillRect l="-166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0A38ED-78AD-BAF4-6528-ADBD7CC0AE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Faculty of Mathematic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4C42EC2-2D8C-45AB-FEB5-0608C7C8C133}"/>
                  </a:ext>
                </a:extLst>
              </p:cNvPr>
              <p:cNvSpPr txBox="1"/>
              <p:nvPr/>
            </p:nvSpPr>
            <p:spPr>
              <a:xfrm>
                <a:off x="457200" y="4801982"/>
                <a:ext cx="8229600" cy="13837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cs typeface="Calibri" panose="020F0502020204030204" pitchFamily="34" charset="0"/>
                  </a:rPr>
                  <a:t>Let </a:t>
                </a:r>
                <a14:m>
                  <m:oMath xmlns:m="http://schemas.openxmlformats.org/officeDocument/2006/math">
                    <m:r>
                      <a:rPr kumimoji="0" lang="en-GB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GB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en-GB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4</m:t>
                    </m:r>
                    <m:sSup>
                      <m:sSupPr>
                        <m:ctrlPr>
                          <a:rPr kumimoji="0" lang="en-GB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GB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kumimoji="0" lang="en-GB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GB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−8</m:t>
                    </m:r>
                    <m:r>
                      <a:rPr kumimoji="0" lang="en-GB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0" lang="en-GB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3</m:t>
                    </m:r>
                  </m:oMath>
                </a14:m>
                <a:endParaRPr kumimoji="0" lang="en-GB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457200" marR="0" lvl="0" indent="-45720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GB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cs typeface="Calibri" panose="020F0502020204030204" pitchFamily="34" charset="0"/>
                  </a:rPr>
                  <a:t>Find the gradient of </a:t>
                </a:r>
                <a14:m>
                  <m:oMath xmlns:m="http://schemas.openxmlformats.org/officeDocument/2006/math">
                    <m:r>
                      <a:rPr kumimoji="0" lang="en-GB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𝑦</m:t>
                    </m:r>
                    <m:r>
                      <a:rPr kumimoji="0" lang="en-GB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>
                      <a:rPr kumimoji="0" lang="en-GB" sz="2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GB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en-GB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cs typeface="Calibri" panose="020F0502020204030204" pitchFamily="34" charset="0"/>
                  </a:rPr>
                  <a:t> at the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GB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GB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GB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num>
                          <m:den>
                            <m:r>
                              <a:rPr kumimoji="0" lang="en-GB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den>
                        </m:f>
                        <m:r>
                          <a:rPr kumimoji="0" lang="en-GB" sz="2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,0</m:t>
                        </m:r>
                      </m:e>
                    </m:d>
                  </m:oMath>
                </a14:m>
                <a:endParaRPr lang="en-AU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457200" marR="0" lvl="0" indent="-45720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lang="en-AU" dirty="0">
                    <a:latin typeface="Calibri" panose="020F0502020204030204" pitchFamily="34" charset="0"/>
                    <a:cs typeface="Calibri" panose="020F0502020204030204" pitchFamily="34" charset="0"/>
                  </a:rPr>
                  <a:t>Find the equation of the tangent line at this point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4C42EC2-2D8C-45AB-FEB5-0608C7C8C1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801982"/>
                <a:ext cx="8229600" cy="1383712"/>
              </a:xfrm>
              <a:prstGeom prst="rect">
                <a:avLst/>
              </a:prstGeom>
              <a:blipFill>
                <a:blip r:embed="rId3"/>
                <a:stretch>
                  <a:fillRect l="-1185" t="-3524" b="-925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675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90F19A-62B7-75DD-BB0C-393B7DE971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Find equation of the </a:t>
            </a:r>
            <a:r>
              <a:rPr lang="en-US" sz="3000" dirty="0">
                <a:solidFill>
                  <a:srgbClr val="C00000"/>
                </a:solidFill>
              </a:rPr>
              <a:t>Normal</a:t>
            </a:r>
            <a:r>
              <a:rPr lang="en-US" sz="3000" dirty="0"/>
              <a:t> at the given point</a:t>
            </a:r>
            <a:endParaRPr lang="en-AU" sz="3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F59CA5-A129-6950-B772-F604AFDA3F3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435280" cy="4525963"/>
              </a:xfrm>
            </p:spPr>
            <p:txBody>
              <a:bodyPr/>
              <a:lstStyle/>
              <a:p>
                <a:pPr marL="514350" indent="-514350">
                  <a:buAutoNum type="arabicPeriod"/>
                </a:pPr>
                <a:r>
                  <a:rPr lang="en-US" dirty="0"/>
                  <a:t>Power Rule to find derivativ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0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sSup>
                      <m:sSupPr>
                        <m:ctrlPr>
                          <a:rPr lang="en-US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𝑟</m:t>
                        </m:r>
                        <m:r>
                          <a:rPr lang="en-US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0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  <a:p>
                <a:pPr marL="514350" indent="-514350">
                  <a:buAutoNum type="arabicPeriod"/>
                </a:pPr>
                <a:r>
                  <a:rPr lang="en-US" dirty="0"/>
                  <a:t>Substitute </a:t>
                </a:r>
                <a14:m>
                  <m:oMath xmlns:m="http://schemas.openxmlformats.org/officeDocument/2006/math">
                    <m:r>
                      <a:rPr lang="en-AU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value into derivative to find slope/ gradient</a:t>
                </a:r>
              </a:p>
              <a:p>
                <a:pPr marL="514350" indent="-514350">
                  <a:buAutoNum type="arabicPeriod"/>
                </a:pPr>
                <a:r>
                  <a:rPr lang="en-US" dirty="0"/>
                  <a:t>Using formula to find slope of  Normal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dirty="0">
                  <a:solidFill>
                    <a:srgbClr val="C00000"/>
                  </a:solidFill>
                </a:endParaRPr>
              </a:p>
              <a:p>
                <a:pPr marL="514350" indent="-514350">
                  <a:buAutoNum type="arabicPeriod"/>
                </a:pPr>
                <a:r>
                  <a:rPr lang="en-US" dirty="0"/>
                  <a:t>Using point slope formula to write equation: </a:t>
                </a:r>
                <a14:m>
                  <m:oMath xmlns:m="http://schemas.openxmlformats.org/officeDocument/2006/math">
                    <m:r>
                      <a:rPr lang="en-AU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AU" i="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AU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AU" i="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AU" i="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AU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AU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AU" i="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AU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AU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AU" i="0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en-AU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F59CA5-A129-6950-B772-F604AFDA3F3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435280" cy="4525963"/>
              </a:xfrm>
              <a:blipFill>
                <a:blip r:embed="rId2"/>
                <a:stretch>
                  <a:fillRect l="-166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0A38ED-78AD-BAF4-6528-ADBD7CC0AE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Faculty of Mathematics</a:t>
            </a:r>
          </a:p>
        </p:txBody>
      </p:sp>
    </p:spTree>
    <p:extLst>
      <p:ext uri="{BB962C8B-B14F-4D97-AF65-F5344CB8AC3E}">
        <p14:creationId xmlns:p14="http://schemas.microsoft.com/office/powerpoint/2010/main" val="37411696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49556" y="980728"/>
                <a:ext cx="8432938" cy="1268681"/>
              </a:xfrm>
              <a:prstGeom prst="rect">
                <a:avLst/>
              </a:prstGeom>
              <a:solidFill>
                <a:sysClr val="window" lastClr="FFFFFF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7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cs typeface="+mn-cs"/>
                  </a:rPr>
                  <a:t>Let </a:t>
                </a:r>
                <a14:m>
                  <m:oMath xmlns:m="http://schemas.openxmlformats.org/officeDocument/2006/math"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4</m:t>
                    </m:r>
                    <m:sSup>
                      <m:sSupPr>
                        <m:ctrlP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−8</m:t>
                    </m:r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3</m:t>
                    </m:r>
                  </m:oMath>
                </a14:m>
                <a:endParaRPr kumimoji="0" lang="en-GB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cs typeface="+mn-cs"/>
                </a:endParaRPr>
              </a:p>
              <a:p>
                <a:pPr marL="457200" marR="0" lvl="0" indent="-45720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GB" sz="17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cs typeface="+mn-cs"/>
                  </a:rPr>
                  <a:t>Find the gradient of </a:t>
                </a:r>
                <a14:m>
                  <m:oMath xmlns:m="http://schemas.openxmlformats.org/officeDocument/2006/math"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𝑦</m:t>
                    </m:r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en-GB" sz="17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cs typeface="+mn-cs"/>
                  </a:rPr>
                  <a:t> at the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GB" sz="17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GB" sz="17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num>
                          <m:den>
                            <m:r>
                              <a:rPr kumimoji="0" lang="en-GB" sz="17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den>
                        </m:f>
                        <m: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,0</m:t>
                        </m:r>
                      </m:e>
                    </m:d>
                  </m:oMath>
                </a14:m>
                <a:endParaRPr kumimoji="0" lang="en-GB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cs typeface="+mn-cs"/>
                </a:endParaRPr>
              </a:p>
              <a:p>
                <a:pPr marL="457200" marR="0" lvl="0" indent="-45720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GB" sz="17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cs typeface="+mn-cs"/>
                  </a:rPr>
                  <a:t>Find the coordinates of the point on the graph of </a:t>
                </a:r>
                <a14:m>
                  <m:oMath xmlns:m="http://schemas.openxmlformats.org/officeDocument/2006/math"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𝑦</m:t>
                    </m:r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en-GB" sz="17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cs typeface="+mn-cs"/>
                  </a:rPr>
                  <a:t> where the gradient is 8.</a:t>
                </a:r>
              </a:p>
              <a:p>
                <a:pPr marL="457200" marR="0" lvl="0" indent="-45720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GB" sz="17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cs typeface="+mn-cs"/>
                  </a:rPr>
                  <a:t>Find the gradient of </a:t>
                </a:r>
                <a14:m>
                  <m:oMath xmlns:m="http://schemas.openxmlformats.org/officeDocument/2006/math"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𝑦</m:t>
                    </m:r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en-GB" sz="17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cs typeface="+mn-cs"/>
                  </a:rPr>
                  <a:t> at the points where the curve meets the line </a:t>
                </a:r>
                <a14:m>
                  <m:oMath xmlns:m="http://schemas.openxmlformats.org/officeDocument/2006/math"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𝑦</m:t>
                    </m:r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4</m:t>
                    </m:r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−5</m:t>
                    </m:r>
                  </m:oMath>
                </a14:m>
                <a:r>
                  <a:rPr kumimoji="0" lang="en-GB" sz="17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556" y="980728"/>
                <a:ext cx="8432938" cy="126868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45896" y="2589063"/>
                <a:ext cx="3177518" cy="783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𝑓</m:t>
                          </m:r>
                        </m:e>
                        <m:sup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8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−8</m:t>
                      </m:r>
                    </m:oMath>
                  </m:oMathPara>
                </a14:m>
                <a:endParaRPr lang="en-GB" sz="1800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800" dirty="0">
                    <a:solidFill>
                      <a:prstClr val="black"/>
                    </a:solidFill>
                    <a:latin typeface="Calibri"/>
                    <a:cs typeface="+mn-cs"/>
                  </a:rPr>
                  <a:t>W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𝑓</m:t>
                        </m:r>
                      </m:e>
                      <m:sup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num>
                          <m:den>
                            <m: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8</m:t>
                    </m:r>
                    <m:d>
                      <m:d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num>
                          <m:den>
                            <m: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−8=4</m:t>
                    </m:r>
                  </m:oMath>
                </a14:m>
                <a:endParaRPr lang="en-GB" sz="1800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896" y="2589063"/>
                <a:ext cx="3177518" cy="783869"/>
              </a:xfrm>
              <a:prstGeom prst="rect">
                <a:avLst/>
              </a:prstGeom>
              <a:blipFill rotWithShape="1">
                <a:blip r:embed="rId4"/>
                <a:stretch>
                  <a:fillRect l="-1533" b="-39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730020" y="2828772"/>
                <a:ext cx="377602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400" dirty="0">
                    <a:solidFill>
                      <a:prstClr val="black"/>
                    </a:solidFill>
                    <a:latin typeface="Calibri"/>
                    <a:cs typeface="+mn-cs"/>
                  </a:rPr>
                  <a:t>Remember that the ‘gradient function’ allows you to find the gradient for a particular value of </a:t>
                </a:r>
                <a14:m>
                  <m:oMath xmlns:m="http://schemas.openxmlformats.org/officeDocument/2006/math">
                    <m:r>
                      <a:rPr lang="en-GB" sz="1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</m:oMath>
                </a14:m>
                <a:r>
                  <a:rPr lang="en-GB" sz="1400" dirty="0">
                    <a:solidFill>
                      <a:prstClr val="black"/>
                    </a:solidFill>
                    <a:latin typeface="Calibri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0020" y="2828772"/>
                <a:ext cx="3776025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485" t="-1163" r="-1616" b="-104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flipH="1">
            <a:off x="4040372" y="3082487"/>
            <a:ext cx="675644" cy="30907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75964" y="3690406"/>
                <a:ext cx="317751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8=8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−8</m:t>
                      </m:r>
                    </m:oMath>
                    <m:oMath xmlns:m="http://schemas.openxmlformats.org/officeDocument/2006/math"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2</m:t>
                      </m:r>
                    </m:oMath>
                    <m:oMath xmlns:m="http://schemas.openxmlformats.org/officeDocument/2006/math"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𝑦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4</m:t>
                      </m:r>
                      <m:sSup>
                        <m:sSup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e>
                          </m:d>
                        </m:e>
                        <m:sup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−8</m:t>
                      </m:r>
                      <m:d>
                        <m:d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e>
                      </m:d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+3=3</m:t>
                      </m:r>
                    </m:oMath>
                  </m:oMathPara>
                </a14:m>
                <a:endParaRPr lang="en-GB" sz="1800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800" dirty="0">
                    <a:solidFill>
                      <a:prstClr val="black"/>
                    </a:solidFill>
                    <a:latin typeface="Calibri"/>
                    <a:cs typeface="+mn-cs"/>
                  </a:rPr>
                  <a:t>Point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2,3</m:t>
                        </m:r>
                      </m:e>
                    </m:d>
                  </m:oMath>
                </a14:m>
                <a:endParaRPr lang="en-GB" sz="1800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964" y="3690406"/>
                <a:ext cx="3177518" cy="1200329"/>
              </a:xfrm>
              <a:prstGeom prst="rect">
                <a:avLst/>
              </a:prstGeom>
              <a:blipFill rotWithShape="1">
                <a:blip r:embed="rId6"/>
                <a:stretch>
                  <a:fillRect l="-1533" b="-71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655591" y="3716353"/>
                <a:ext cx="4392715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400" dirty="0">
                    <a:solidFill>
                      <a:prstClr val="black"/>
                    </a:solidFill>
                    <a:latin typeface="Calibri"/>
                    <a:cs typeface="+mn-cs"/>
                  </a:rPr>
                  <a:t>This example is important!</a:t>
                </a: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400" dirty="0">
                    <a:solidFill>
                      <a:prstClr val="black"/>
                    </a:solidFill>
                    <a:latin typeface="Calibri"/>
                    <a:cs typeface="+mn-cs"/>
                  </a:rPr>
                  <a:t>Previously you used a value of </a:t>
                </a:r>
                <a14:m>
                  <m:oMath xmlns:m="http://schemas.openxmlformats.org/officeDocument/2006/math">
                    <m:r>
                      <a:rPr lang="en-GB" sz="1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</m:oMath>
                </a14:m>
                <a:r>
                  <a:rPr lang="en-GB" sz="1400" dirty="0">
                    <a:solidFill>
                      <a:prstClr val="black"/>
                    </a:solidFill>
                    <a:latin typeface="Calibri"/>
                    <a:cs typeface="+mn-cs"/>
                  </a:rPr>
                  <a:t> to get the gradie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GB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𝑓</m:t>
                        </m:r>
                      </m:e>
                      <m:sup>
                        <m:r>
                          <a:rPr lang="en-GB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GB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lang="en-GB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1400" dirty="0">
                    <a:solidFill>
                      <a:prstClr val="black"/>
                    </a:solidFill>
                    <a:latin typeface="Calibri"/>
                    <a:cs typeface="+mn-cs"/>
                  </a:rPr>
                  <a:t>. This time we’re </a:t>
                </a:r>
                <a:r>
                  <a:rPr lang="en-GB" sz="1400" b="1" dirty="0">
                    <a:solidFill>
                      <a:prstClr val="black"/>
                    </a:solidFill>
                    <a:latin typeface="Calibri"/>
                    <a:cs typeface="+mn-cs"/>
                  </a:rPr>
                  <a:t>doing the opposite</a:t>
                </a:r>
                <a:r>
                  <a:rPr lang="en-GB" sz="1400" dirty="0">
                    <a:solidFill>
                      <a:prstClr val="black"/>
                    </a:solidFill>
                    <a:latin typeface="Calibri"/>
                    <a:cs typeface="+mn-cs"/>
                  </a:rPr>
                  <a:t>: using a known gradie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GB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𝑓</m:t>
                        </m:r>
                      </m:e>
                      <m:sup>
                        <m:r>
                          <a:rPr lang="en-GB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GB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lang="en-GB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1400" dirty="0">
                    <a:solidFill>
                      <a:prstClr val="black"/>
                    </a:solidFill>
                    <a:latin typeface="Calibri"/>
                    <a:cs typeface="+mn-cs"/>
                  </a:rPr>
                  <a:t> to get the value of </a:t>
                </a:r>
                <a14:m>
                  <m:oMath xmlns:m="http://schemas.openxmlformats.org/officeDocument/2006/math">
                    <m:r>
                      <a:rPr lang="en-GB" sz="1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</m:oMath>
                </a14:m>
                <a:r>
                  <a:rPr lang="en-GB" sz="1400" dirty="0">
                    <a:solidFill>
                      <a:prstClr val="black"/>
                    </a:solidFill>
                    <a:latin typeface="Calibri"/>
                    <a:cs typeface="+mn-cs"/>
                  </a:rPr>
                  <a:t>. We therefore substitu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GB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𝑓</m:t>
                        </m:r>
                      </m:e>
                      <m:sup>
                        <m:r>
                          <a:rPr lang="en-GB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GB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lang="en-GB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1400" dirty="0">
                    <a:solidFill>
                      <a:prstClr val="black"/>
                    </a:solidFill>
                    <a:latin typeface="Calibri"/>
                    <a:cs typeface="+mn-cs"/>
                  </a:rPr>
                  <a:t> for 8.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5591" y="3716353"/>
                <a:ext cx="4392715" cy="1169551"/>
              </a:xfrm>
              <a:prstGeom prst="rect">
                <a:avLst/>
              </a:prstGeom>
              <a:blipFill rotWithShape="1">
                <a:blip r:embed="rId7"/>
                <a:stretch>
                  <a:fillRect l="-417" t="-524" r="-1111" b="-471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 flipH="1">
            <a:off x="4035826" y="3900203"/>
            <a:ext cx="578704" cy="28860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tailEnd type="triangle"/>
          </a:ln>
          <a:effectLst/>
        </p:spPr>
      </p:cxnSp>
      <p:sp>
        <p:nvSpPr>
          <p:cNvPr id="12" name="Rectangle 11"/>
          <p:cNvSpPr/>
          <p:nvPr/>
        </p:nvSpPr>
        <p:spPr>
          <a:xfrm>
            <a:off x="387526" y="2616706"/>
            <a:ext cx="272355" cy="293340"/>
          </a:xfrm>
          <a:prstGeom prst="rect">
            <a:avLst/>
          </a:prstGeom>
          <a:solidFill>
            <a:srgbClr val="8064A2"/>
          </a:solidFill>
          <a:ln w="25400" cap="flat" cmpd="sng" algn="ctr">
            <a:solidFill>
              <a:srgbClr val="8064A2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7525" y="3716353"/>
            <a:ext cx="272355" cy="293340"/>
          </a:xfrm>
          <a:prstGeom prst="rect">
            <a:avLst/>
          </a:prstGeom>
          <a:solidFill>
            <a:srgbClr val="8064A2"/>
          </a:solidFill>
          <a:ln w="25400" cap="flat" cmpd="sng" algn="ctr">
            <a:solidFill>
              <a:srgbClr val="8064A2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87525" y="5183297"/>
            <a:ext cx="272355" cy="293340"/>
          </a:xfrm>
          <a:prstGeom prst="rect">
            <a:avLst/>
          </a:prstGeom>
          <a:solidFill>
            <a:srgbClr val="8064A2"/>
          </a:solidFill>
          <a:ln w="25400" cap="flat" cmpd="sng" algn="ctr">
            <a:solidFill>
              <a:srgbClr val="8064A2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45895" y="5131403"/>
                <a:ext cx="3549657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800" dirty="0">
                    <a:solidFill>
                      <a:prstClr val="black"/>
                    </a:solidFill>
                    <a:latin typeface="Calibri"/>
                    <a:cs typeface="+mn-cs"/>
                  </a:rPr>
                  <a:t>First find point of intersection:</a:t>
                </a: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4</m:t>
                      </m:r>
                      <m:sSup>
                        <m:sSup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−8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+3=4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−5</m:t>
                      </m:r>
                    </m:oMath>
                  </m:oMathPara>
                </a14:m>
                <a:endParaRPr lang="en-GB" sz="1800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800" dirty="0">
                    <a:solidFill>
                      <a:prstClr val="black"/>
                    </a:solidFill>
                    <a:latin typeface="Calibri"/>
                    <a:cs typeface="+mn-cs"/>
                  </a:rPr>
                  <a:t>Solving, we obtain: </a:t>
                </a:r>
                <a14:m>
                  <m:oMath xmlns:m="http://schemas.openxmlformats.org/officeDocument/2006/math"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1</m:t>
                    </m:r>
                  </m:oMath>
                </a14:m>
                <a:r>
                  <a:rPr lang="en-GB" sz="1800" dirty="0">
                    <a:solidFill>
                      <a:prstClr val="black"/>
                    </a:solidFill>
                    <a:latin typeface="Calibri"/>
                    <a:cs typeface="+mn-cs"/>
                  </a:rPr>
                  <a:t> or </a:t>
                </a:r>
                <a14:m>
                  <m:oMath xmlns:m="http://schemas.openxmlformats.org/officeDocument/2006/math"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2</m:t>
                    </m:r>
                  </m:oMath>
                </a14:m>
                <a:endParaRPr lang="en-GB" sz="1800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800" dirty="0">
                    <a:solidFill>
                      <a:prstClr val="black"/>
                    </a:solidFill>
                    <a:latin typeface="Calibri"/>
                    <a:cs typeface="+mn-cs"/>
                  </a:rPr>
                  <a:t>When </a:t>
                </a:r>
                <a14:m>
                  <m:oMath xmlns:m="http://schemas.openxmlformats.org/officeDocument/2006/math"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1, </m:t>
                    </m:r>
                    <m:sSup>
                      <m:sSup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𝑓</m:t>
                        </m:r>
                      </m:e>
                      <m:sup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e>
                    </m:d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0</m:t>
                    </m:r>
                  </m:oMath>
                </a14:m>
                <a:endParaRPr lang="en-GB" sz="1800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800" dirty="0">
                    <a:solidFill>
                      <a:prstClr val="black"/>
                    </a:solidFill>
                    <a:latin typeface="Calibri"/>
                    <a:cs typeface="+mn-cs"/>
                  </a:rPr>
                  <a:t>When </a:t>
                </a:r>
                <a14:m>
                  <m:oMath xmlns:m="http://schemas.openxmlformats.org/officeDocument/2006/math"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2, </m:t>
                    </m:r>
                    <m:sSup>
                      <m:sSup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𝑓</m:t>
                        </m:r>
                      </m:e>
                      <m:sup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e>
                    </m:d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8</m:t>
                    </m:r>
                  </m:oMath>
                </a14:m>
                <a:endParaRPr lang="en-GB" sz="1800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895" y="5131403"/>
                <a:ext cx="3549657" cy="1477328"/>
              </a:xfrm>
              <a:prstGeom prst="rect">
                <a:avLst/>
              </a:prstGeom>
              <a:blipFill rotWithShape="1">
                <a:blip r:embed="rId8"/>
                <a:stretch>
                  <a:fillRect l="-1372" t="-2066" b="-57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 flipH="1" flipV="1">
            <a:off x="4040372" y="4453097"/>
            <a:ext cx="584791" cy="648586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590149" y="4972196"/>
                <a:ext cx="377602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400" dirty="0">
                    <a:solidFill>
                      <a:prstClr val="black"/>
                    </a:solidFill>
                    <a:latin typeface="Calibri"/>
                    <a:cs typeface="+mn-cs"/>
                  </a:rPr>
                  <a:t>Once you have your </a:t>
                </a:r>
                <a14:m>
                  <m:oMath xmlns:m="http://schemas.openxmlformats.org/officeDocument/2006/math">
                    <m:r>
                      <a:rPr lang="en-GB" sz="1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</m:oMath>
                </a14:m>
                <a:r>
                  <a:rPr lang="en-GB" sz="1400" dirty="0">
                    <a:solidFill>
                      <a:prstClr val="black"/>
                    </a:solidFill>
                    <a:latin typeface="Calibri"/>
                    <a:cs typeface="+mn-cs"/>
                  </a:rPr>
                  <a:t>, you need to work out </a:t>
                </a:r>
                <a14:m>
                  <m:oMath xmlns:m="http://schemas.openxmlformats.org/officeDocument/2006/math">
                    <m:r>
                      <a:rPr lang="en-GB" sz="1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𝑦</m:t>
                    </m:r>
                  </m:oMath>
                </a14:m>
                <a:r>
                  <a:rPr lang="en-GB" sz="1400" dirty="0">
                    <a:solidFill>
                      <a:prstClr val="black"/>
                    </a:solidFill>
                    <a:latin typeface="Calibri"/>
                    <a:cs typeface="+mn-cs"/>
                  </a:rPr>
                  <a:t>.</a:t>
                </a: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400" b="1" dirty="0">
                    <a:solidFill>
                      <a:prstClr val="black"/>
                    </a:solidFill>
                    <a:latin typeface="Calibri"/>
                    <a:cs typeface="+mn-cs"/>
                  </a:rPr>
                  <a:t>Ensure you use the correct equation!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0149" y="4972196"/>
                <a:ext cx="3776025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485" t="-1176" b="-117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654455" y="2616391"/>
            <a:ext cx="3192040" cy="785946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?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54455" y="3719810"/>
            <a:ext cx="3192040" cy="1168905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?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54455" y="5188459"/>
            <a:ext cx="3480072" cy="1419957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7504" y="84412"/>
            <a:ext cx="8784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36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Using the result of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194897777"/>
      </p:ext>
    </p:extLst>
  </p:cSld>
  <p:clrMapOvr>
    <a:masterClrMapping/>
  </p:clrMapOvr>
  <p:transition spd="slow" advTm="1500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7" grpId="0"/>
      <p:bldP spid="18" grpId="0" animBg="1"/>
      <p:bldP spid="19" grpId="0" animBg="1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07504" y="26116"/>
            <a:ext cx="8784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36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Your Tur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49556" y="823185"/>
                <a:ext cx="8432938" cy="1138773"/>
              </a:xfrm>
              <a:prstGeom prst="rect">
                <a:avLst/>
              </a:prstGeom>
              <a:solidFill>
                <a:sysClr val="window" lastClr="FFFFFF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7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cs typeface="+mn-cs"/>
                  </a:rPr>
                  <a:t>Let </a:t>
                </a:r>
                <a14:m>
                  <m:oMath xmlns:m="http://schemas.openxmlformats.org/officeDocument/2006/math"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−4</m:t>
                    </m:r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2</m:t>
                    </m:r>
                  </m:oMath>
                </a14:m>
                <a:endParaRPr kumimoji="0" lang="en-GB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cs typeface="+mn-cs"/>
                </a:endParaRPr>
              </a:p>
              <a:p>
                <a:pPr marL="342900" marR="0" lvl="0" indent="-34290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GB" sz="17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cs typeface="+mn-cs"/>
                  </a:rPr>
                  <a:t>Find the gradient of </a:t>
                </a:r>
                <a14:m>
                  <m:oMath xmlns:m="http://schemas.openxmlformats.org/officeDocument/2006/math"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𝑦</m:t>
                    </m:r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en-GB" sz="17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cs typeface="+mn-cs"/>
                  </a:rPr>
                  <a:t> at the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1,−1</m:t>
                        </m:r>
                      </m:e>
                    </m:d>
                  </m:oMath>
                </a14:m>
                <a:endParaRPr kumimoji="0" lang="en-GB" sz="17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cs typeface="+mn-cs"/>
                </a:endParaRPr>
              </a:p>
              <a:p>
                <a:pPr marL="457200" marR="0" lvl="0" indent="-45720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GB" sz="17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cs typeface="+mn-cs"/>
                  </a:rPr>
                  <a:t>Find the coordinates of the point on the graph of </a:t>
                </a:r>
                <a14:m>
                  <m:oMath xmlns:m="http://schemas.openxmlformats.org/officeDocument/2006/math"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𝑦</m:t>
                    </m:r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en-GB" sz="17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cs typeface="+mn-cs"/>
                  </a:rPr>
                  <a:t> where the gradient is 5.</a:t>
                </a:r>
              </a:p>
              <a:p>
                <a:pPr marL="457200" marR="0" lvl="0" indent="-45720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GB" sz="17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cs typeface="+mn-cs"/>
                  </a:rPr>
                  <a:t>Find the gradient of </a:t>
                </a:r>
                <a14:m>
                  <m:oMath xmlns:m="http://schemas.openxmlformats.org/officeDocument/2006/math"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𝑦</m:t>
                    </m:r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𝑓</m:t>
                    </m:r>
                    <m:d>
                      <m:dPr>
                        <m:ctrlP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7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</m:d>
                  </m:oMath>
                </a14:m>
                <a:r>
                  <a:rPr kumimoji="0" lang="en-GB" sz="17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cs typeface="+mn-cs"/>
                  </a:rPr>
                  <a:t> at the points where the curve meets the line </a:t>
                </a:r>
                <a14:m>
                  <m:oMath xmlns:m="http://schemas.openxmlformats.org/officeDocument/2006/math"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𝑦</m:t>
                    </m:r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2−</m:t>
                    </m:r>
                    <m:r>
                      <a:rPr kumimoji="0" lang="en-GB" sz="17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</m:oMath>
                </a14:m>
                <a:r>
                  <a:rPr kumimoji="0" lang="en-GB" sz="17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556" y="823185"/>
                <a:ext cx="8432938" cy="113877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698396" y="2266420"/>
                <a:ext cx="31775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𝑓</m:t>
                          </m:r>
                        </m:e>
                        <m:sup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2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−4</m:t>
                      </m:r>
                    </m:oMath>
                  </m:oMathPara>
                </a14:m>
                <a:endParaRPr lang="en-GB" sz="1800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800" dirty="0">
                    <a:solidFill>
                      <a:prstClr val="black"/>
                    </a:solidFill>
                    <a:latin typeface="Calibri"/>
                    <a:cs typeface="+mn-cs"/>
                  </a:rPr>
                  <a:t>W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𝑓</m:t>
                        </m:r>
                      </m:e>
                      <m:sup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e>
                    </m:d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2</m:t>
                    </m:r>
                    <m:d>
                      <m:d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e>
                    </m:d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−4=−2</m:t>
                    </m:r>
                  </m:oMath>
                </a14:m>
                <a:endParaRPr lang="en-GB" sz="1800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8396" y="2266420"/>
                <a:ext cx="3177518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1727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728464" y="3050263"/>
                <a:ext cx="3177518" cy="1979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5=2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−4</m:t>
                      </m:r>
                    </m:oMath>
                    <m:oMath xmlns:m="http://schemas.openxmlformats.org/officeDocument/2006/math"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9</m:t>
                          </m:r>
                        </m:num>
                        <m:den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𝑦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sz="18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GB" sz="18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9</m:t>
                                  </m:r>
                                </m:num>
                                <m:den>
                                  <m:r>
                                    <a:rPr lang="en-GB" sz="18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−4</m:t>
                      </m:r>
                      <m:d>
                        <m:d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9</m:t>
                              </m:r>
                            </m:num>
                            <m:den>
                              <m: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+2=</m:t>
                      </m:r>
                      <m:f>
                        <m:f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17</m:t>
                          </m:r>
                        </m:num>
                        <m:den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1800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800" dirty="0">
                    <a:solidFill>
                      <a:prstClr val="black"/>
                    </a:solidFill>
                    <a:latin typeface="Calibri"/>
                    <a:cs typeface="+mn-cs"/>
                  </a:rPr>
                  <a:t>Point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9</m:t>
                            </m:r>
                          </m:num>
                          <m:den>
                            <m: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den>
                        </m:f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,</m:t>
                        </m:r>
                        <m:f>
                          <m:fPr>
                            <m:ctrlP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17</m:t>
                            </m:r>
                          </m:num>
                          <m:den>
                            <m: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endParaRPr lang="en-GB" sz="1800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8464" y="3050263"/>
                <a:ext cx="3177518" cy="1979516"/>
              </a:xfrm>
              <a:prstGeom prst="rect">
                <a:avLst/>
              </a:prstGeom>
              <a:blipFill rotWithShape="1">
                <a:blip r:embed="rId5"/>
                <a:stretch>
                  <a:fillRect l="-1727" b="-6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1340026" y="2294063"/>
            <a:ext cx="272355" cy="293340"/>
          </a:xfrm>
          <a:prstGeom prst="rect">
            <a:avLst/>
          </a:prstGeom>
          <a:solidFill>
            <a:srgbClr val="8064A2"/>
          </a:solidFill>
          <a:ln w="25400" cap="flat" cmpd="sng" algn="ctr">
            <a:solidFill>
              <a:srgbClr val="8064A2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340025" y="3101610"/>
            <a:ext cx="272355" cy="293340"/>
          </a:xfrm>
          <a:prstGeom prst="rect">
            <a:avLst/>
          </a:prstGeom>
          <a:solidFill>
            <a:srgbClr val="8064A2"/>
          </a:solidFill>
          <a:ln w="25400" cap="flat" cmpd="sng" algn="ctr">
            <a:solidFill>
              <a:srgbClr val="8064A2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365425" y="5254354"/>
            <a:ext cx="272355" cy="293340"/>
          </a:xfrm>
          <a:prstGeom prst="rect">
            <a:avLst/>
          </a:prstGeom>
          <a:solidFill>
            <a:srgbClr val="8064A2"/>
          </a:solidFill>
          <a:ln w="25400" cap="flat" cmpd="sng" algn="ctr">
            <a:solidFill>
              <a:srgbClr val="8064A2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685695" y="5227860"/>
                <a:ext cx="354965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−4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+2=2−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</m:oMath>
                  </m:oMathPara>
                </a14:m>
                <a:endParaRPr lang="en-GB" sz="1800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800" dirty="0">
                    <a:solidFill>
                      <a:prstClr val="black"/>
                    </a:solidFill>
                    <a:latin typeface="Calibri"/>
                    <a:cs typeface="+mn-cs"/>
                  </a:rPr>
                  <a:t>Solving: </a:t>
                </a:r>
                <a14:m>
                  <m:oMath xmlns:m="http://schemas.openxmlformats.org/officeDocument/2006/math"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0</m:t>
                    </m:r>
                  </m:oMath>
                </a14:m>
                <a:r>
                  <a:rPr lang="en-GB" sz="1800" dirty="0">
                    <a:solidFill>
                      <a:prstClr val="black"/>
                    </a:solidFill>
                    <a:latin typeface="Calibri"/>
                    <a:cs typeface="+mn-cs"/>
                  </a:rPr>
                  <a:t> or </a:t>
                </a:r>
                <a14:m>
                  <m:oMath xmlns:m="http://schemas.openxmlformats.org/officeDocument/2006/math"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3</m:t>
                    </m:r>
                  </m:oMath>
                </a14:m>
                <a:endParaRPr lang="en-GB" sz="1800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800" dirty="0">
                    <a:solidFill>
                      <a:prstClr val="black"/>
                    </a:solidFill>
                    <a:latin typeface="Calibri"/>
                    <a:cs typeface="+mn-cs"/>
                  </a:rPr>
                  <a:t>When </a:t>
                </a:r>
                <a14:m>
                  <m:oMath xmlns:m="http://schemas.openxmlformats.org/officeDocument/2006/math"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0, </m:t>
                    </m:r>
                    <m:sSup>
                      <m:sSup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𝑓</m:t>
                        </m:r>
                      </m:e>
                      <m:sup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e>
                    </m:d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−4</m:t>
                    </m:r>
                  </m:oMath>
                </a14:m>
                <a:endParaRPr lang="en-GB" sz="1800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800" dirty="0">
                    <a:solidFill>
                      <a:prstClr val="black"/>
                    </a:solidFill>
                    <a:latin typeface="Calibri"/>
                    <a:cs typeface="+mn-cs"/>
                  </a:rPr>
                  <a:t>When </a:t>
                </a:r>
                <a14:m>
                  <m:oMath xmlns:m="http://schemas.openxmlformats.org/officeDocument/2006/math"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3, </m:t>
                    </m:r>
                    <m:sSup>
                      <m:sSup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𝑓</m:t>
                        </m:r>
                      </m:e>
                      <m:sup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3</m:t>
                        </m:r>
                      </m:e>
                    </m:d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2</m:t>
                    </m:r>
                  </m:oMath>
                </a14:m>
                <a:endParaRPr lang="en-GB" sz="1800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5695" y="5227860"/>
                <a:ext cx="3549657" cy="1200329"/>
              </a:xfrm>
              <a:prstGeom prst="rect">
                <a:avLst/>
              </a:prstGeom>
              <a:blipFill rotWithShape="1">
                <a:blip r:embed="rId6"/>
                <a:stretch>
                  <a:fillRect l="-1546" b="-765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1617464" y="2294063"/>
            <a:ext cx="3192040" cy="677737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?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617464" y="3089837"/>
            <a:ext cx="3192040" cy="193994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?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612380" y="5244963"/>
            <a:ext cx="3480072" cy="1270138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909366457"/>
      </p:ext>
    </p:extLst>
  </p:cSld>
  <p:clrMapOvr>
    <a:masterClrMapping/>
  </p:clrMapOvr>
  <p:transition spd="slow" advTm="1500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116632"/>
            <a:ext cx="8784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36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Finding the equation of a tangent</a:t>
            </a:r>
          </a:p>
        </p:txBody>
      </p:sp>
      <p:sp>
        <p:nvSpPr>
          <p:cNvPr id="15" name="Freeform 14"/>
          <p:cNvSpPr/>
          <p:nvPr/>
        </p:nvSpPr>
        <p:spPr>
          <a:xfrm>
            <a:off x="467725" y="3076452"/>
            <a:ext cx="3056082" cy="2594264"/>
          </a:xfrm>
          <a:custGeom>
            <a:avLst/>
            <a:gdLst>
              <a:gd name="connsiteX0" fmla="*/ 0 w 3094182"/>
              <a:gd name="connsiteY0" fmla="*/ 2937164 h 2937164"/>
              <a:gd name="connsiteX1" fmla="*/ 655782 w 3094182"/>
              <a:gd name="connsiteY1" fmla="*/ 2835564 h 2937164"/>
              <a:gd name="connsiteX2" fmla="*/ 1246909 w 3094182"/>
              <a:gd name="connsiteY2" fmla="*/ 2669309 h 2937164"/>
              <a:gd name="connsiteX3" fmla="*/ 1764146 w 3094182"/>
              <a:gd name="connsiteY3" fmla="*/ 2401454 h 2937164"/>
              <a:gd name="connsiteX4" fmla="*/ 2235200 w 3094182"/>
              <a:gd name="connsiteY4" fmla="*/ 2013527 h 2937164"/>
              <a:gd name="connsiteX5" fmla="*/ 2715491 w 3094182"/>
              <a:gd name="connsiteY5" fmla="*/ 1339273 h 2937164"/>
              <a:gd name="connsiteX6" fmla="*/ 2983346 w 3094182"/>
              <a:gd name="connsiteY6" fmla="*/ 628073 h 2937164"/>
              <a:gd name="connsiteX7" fmla="*/ 3094182 w 3094182"/>
              <a:gd name="connsiteY7" fmla="*/ 0 h 2937164"/>
              <a:gd name="connsiteX0" fmla="*/ 0 w 3056082"/>
              <a:gd name="connsiteY0" fmla="*/ 2594264 h 2594264"/>
              <a:gd name="connsiteX1" fmla="*/ 655782 w 3056082"/>
              <a:gd name="connsiteY1" fmla="*/ 2492664 h 2594264"/>
              <a:gd name="connsiteX2" fmla="*/ 1246909 w 3056082"/>
              <a:gd name="connsiteY2" fmla="*/ 2326409 h 2594264"/>
              <a:gd name="connsiteX3" fmla="*/ 1764146 w 3056082"/>
              <a:gd name="connsiteY3" fmla="*/ 2058554 h 2594264"/>
              <a:gd name="connsiteX4" fmla="*/ 2235200 w 3056082"/>
              <a:gd name="connsiteY4" fmla="*/ 1670627 h 2594264"/>
              <a:gd name="connsiteX5" fmla="*/ 2715491 w 3056082"/>
              <a:gd name="connsiteY5" fmla="*/ 996373 h 2594264"/>
              <a:gd name="connsiteX6" fmla="*/ 2983346 w 3056082"/>
              <a:gd name="connsiteY6" fmla="*/ 285173 h 2594264"/>
              <a:gd name="connsiteX7" fmla="*/ 3056082 w 3056082"/>
              <a:gd name="connsiteY7" fmla="*/ 0 h 2594264"/>
              <a:gd name="connsiteX0" fmla="*/ 0 w 3056082"/>
              <a:gd name="connsiteY0" fmla="*/ 2594264 h 2594264"/>
              <a:gd name="connsiteX1" fmla="*/ 655782 w 3056082"/>
              <a:gd name="connsiteY1" fmla="*/ 2492664 h 2594264"/>
              <a:gd name="connsiteX2" fmla="*/ 1246909 w 3056082"/>
              <a:gd name="connsiteY2" fmla="*/ 2326409 h 2594264"/>
              <a:gd name="connsiteX3" fmla="*/ 1764146 w 3056082"/>
              <a:gd name="connsiteY3" fmla="*/ 2058554 h 2594264"/>
              <a:gd name="connsiteX4" fmla="*/ 2235200 w 3056082"/>
              <a:gd name="connsiteY4" fmla="*/ 1670627 h 2594264"/>
              <a:gd name="connsiteX5" fmla="*/ 2715491 w 3056082"/>
              <a:gd name="connsiteY5" fmla="*/ 996373 h 2594264"/>
              <a:gd name="connsiteX6" fmla="*/ 2983346 w 3056082"/>
              <a:gd name="connsiteY6" fmla="*/ 285173 h 2594264"/>
              <a:gd name="connsiteX7" fmla="*/ 3056082 w 3056082"/>
              <a:gd name="connsiteY7" fmla="*/ 0 h 2594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056082" h="2594264">
                <a:moveTo>
                  <a:pt x="0" y="2594264"/>
                </a:moveTo>
                <a:cubicBezTo>
                  <a:pt x="223982" y="2565785"/>
                  <a:pt x="447964" y="2537307"/>
                  <a:pt x="655782" y="2492664"/>
                </a:cubicBezTo>
                <a:cubicBezTo>
                  <a:pt x="863600" y="2448021"/>
                  <a:pt x="1062182" y="2398761"/>
                  <a:pt x="1246909" y="2326409"/>
                </a:cubicBezTo>
                <a:cubicBezTo>
                  <a:pt x="1431636" y="2254057"/>
                  <a:pt x="1599431" y="2167851"/>
                  <a:pt x="1764146" y="2058554"/>
                </a:cubicBezTo>
                <a:cubicBezTo>
                  <a:pt x="1928861" y="1949257"/>
                  <a:pt x="2076643" y="1847657"/>
                  <a:pt x="2235200" y="1670627"/>
                </a:cubicBezTo>
                <a:cubicBezTo>
                  <a:pt x="2393757" y="1493597"/>
                  <a:pt x="2590800" y="1227282"/>
                  <a:pt x="2715491" y="996373"/>
                </a:cubicBezTo>
                <a:cubicBezTo>
                  <a:pt x="2840182" y="765464"/>
                  <a:pt x="2920231" y="508385"/>
                  <a:pt x="2983346" y="285173"/>
                </a:cubicBezTo>
                <a:cubicBezTo>
                  <a:pt x="3046461" y="61961"/>
                  <a:pt x="3003646" y="221480"/>
                  <a:pt x="3056082" y="0"/>
                </a:cubicBezTo>
              </a:path>
            </a:pathLst>
          </a:cu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2172051" y="4996709"/>
            <a:ext cx="216024" cy="216024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solidFill>
              <a:sysClr val="windowText" lastClr="000000">
                <a:shade val="50000"/>
              </a:sys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017590" y="5244091"/>
                <a:ext cx="7920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(3,?)</m:t>
                      </m:r>
                    </m:oMath>
                  </m:oMathPara>
                </a14:m>
                <a:endParaRPr lang="en-GB" sz="18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7590" y="5244091"/>
                <a:ext cx="792088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90046" y="1081294"/>
                <a:ext cx="7854362" cy="400110"/>
              </a:xfrm>
              <a:prstGeom prst="rect">
                <a:avLst/>
              </a:prstGeom>
              <a:solidFill>
                <a:sysClr val="window" lastClr="FFFFFF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rPr>
                  <a:t>Find the equation of the </a:t>
                </a:r>
                <a:r>
                  <a:rPr kumimoji="0" lang="en-GB" sz="2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rPr>
                  <a:t>tangent</a:t>
                </a:r>
                <a:r>
                  <a:rPr kumimoji="0" lang="en-GB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rPr>
                  <a:t> to the curve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cs typeface="+mn-cs"/>
                      </a:rPr>
                      <m:t>𝑦</m:t>
                    </m:r>
                    <m:r>
                      <a:rPr kumimoji="0" lang="en-GB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GB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GB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kumimoji="0" lang="en-GB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GB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rPr>
                  <a:t> when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cs typeface="+mn-cs"/>
                      </a:rPr>
                      <m:t>𝑥</m:t>
                    </m:r>
                    <m:r>
                      <a:rPr kumimoji="0" lang="en-GB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cs typeface="+mn-cs"/>
                      </a:rPr>
                      <m:t>=3</m:t>
                    </m:r>
                  </m:oMath>
                </a14:m>
                <a:r>
                  <a:rPr kumimoji="0" lang="en-GB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rPr>
                  <a:t>.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046" y="1081294"/>
                <a:ext cx="7854362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5556"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/>
          <p:cNvCxnSpPr/>
          <p:nvPr/>
        </p:nvCxnSpPr>
        <p:spPr>
          <a:xfrm flipV="1">
            <a:off x="837180" y="4266789"/>
            <a:ext cx="3112654" cy="1616363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ysDash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518837" y="3044044"/>
                <a:ext cx="4105028" cy="2696059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radient function: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𝒅𝒚</m:t>
                        </m:r>
                      </m:num>
                      <m:den>
                        <m:r>
                          <a:rPr kumimoji="0" lang="en-GB" sz="20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𝒅𝒙</m:t>
                        </m:r>
                      </m:den>
                    </m:f>
                    <m:r>
                      <a:rPr kumimoji="0" lang="en-GB" sz="20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r>
                      <a:rPr kumimoji="0" lang="en-GB" sz="20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𝟐</m:t>
                    </m:r>
                    <m:r>
                      <a:rPr kumimoji="0" lang="en-GB" sz="20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𝒙</m:t>
                    </m:r>
                  </m:oMath>
                </a14:m>
                <a:endParaRPr kumimoji="0" lang="en-GB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radient when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3</m:t>
                    </m:r>
                  </m:oMath>
                </a14:m>
                <a:r>
                  <a:rPr kumimoji="0" lang="en-GB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:           </a:t>
                </a:r>
                <a14:m>
                  <m:oMath xmlns:m="http://schemas.openxmlformats.org/officeDocument/2006/math">
                    <m:r>
                      <a:rPr kumimoji="0" lang="en-GB" sz="20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𝒎</m:t>
                    </m:r>
                    <m:r>
                      <a:rPr kumimoji="0" lang="en-GB" sz="20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r>
                      <a:rPr kumimoji="0" lang="en-GB" sz="20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𝟔</m:t>
                    </m:r>
                  </m:oMath>
                </a14:m>
                <a:endParaRPr kumimoji="0" lang="en-GB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GB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𝑦</m:t>
                    </m:r>
                  </m:oMath>
                </a14:m>
                <a:r>
                  <a:rPr kumimoji="0" lang="en-GB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-value when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𝑥</m:t>
                    </m:r>
                    <m:r>
                      <a:rPr kumimoji="0" lang="en-GB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3</m:t>
                    </m:r>
                  </m:oMath>
                </a14:m>
                <a:r>
                  <a:rPr kumimoji="0" lang="en-GB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:             </a:t>
                </a:r>
                <a14:m>
                  <m:oMath xmlns:m="http://schemas.openxmlformats.org/officeDocument/2006/math">
                    <m:r>
                      <a:rPr kumimoji="0" lang="en-GB" sz="20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𝒚</m:t>
                    </m:r>
                    <m:r>
                      <a:rPr kumimoji="0" lang="en-GB" sz="20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r>
                      <a:rPr kumimoji="0" lang="en-GB" sz="20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𝟗</m:t>
                    </m:r>
                  </m:oMath>
                </a14:m>
                <a:endParaRPr kumimoji="0" lang="en-GB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So equation of tangent:</a:t>
                </a:r>
              </a:p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𝒚</m:t>
                      </m:r>
                      <m:r>
                        <a:rPr kumimoji="0" lang="en-GB" sz="2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GB" sz="2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𝟗</m:t>
                      </m:r>
                      <m:r>
                        <a:rPr kumimoji="0" lang="en-GB" sz="2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GB" sz="2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𝟔</m:t>
                      </m:r>
                      <m:d>
                        <m:dPr>
                          <m:ctrlPr>
                            <a:rPr kumimoji="0" lang="en-GB" sz="2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2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𝒙</m:t>
                          </m:r>
                          <m:r>
                            <a:rPr kumimoji="0" lang="en-GB" sz="2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GB" sz="20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d>
                    </m:oMath>
                  </m:oMathPara>
                </a14:m>
                <a:endParaRPr kumimoji="0" lang="en-GB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8837" y="3044044"/>
                <a:ext cx="4105028" cy="269605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25400" cap="flat" cmpd="sng" algn="ctr">
                <a:noFill/>
                <a:prstDash val="solid"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7543744" y="3044044"/>
            <a:ext cx="936104" cy="535726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?</a:t>
            </a:r>
          </a:p>
        </p:txBody>
      </p:sp>
      <p:sp>
        <p:nvSpPr>
          <p:cNvPr id="22" name="Rectangle 21"/>
          <p:cNvSpPr/>
          <p:nvPr/>
        </p:nvSpPr>
        <p:spPr>
          <a:xfrm>
            <a:off x="7399729" y="3793307"/>
            <a:ext cx="936104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?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399729" y="4403216"/>
            <a:ext cx="936104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?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484411" y="5370771"/>
            <a:ext cx="2059333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90045" y="1604559"/>
                <a:ext cx="823381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800" dirty="0">
                    <a:solidFill>
                      <a:prstClr val="black"/>
                    </a:solidFill>
                    <a:latin typeface="Calibri"/>
                  </a:rPr>
                  <a:t>We can use </a:t>
                </a:r>
                <a14:m>
                  <m:oMath xmlns:m="http://schemas.openxmlformats.org/officeDocument/2006/math"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𝑦</m:t>
                    </m:r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−</m:t>
                    </m:r>
                    <m:sSub>
                      <m:sSub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sub>
                    </m:sSub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𝑚</m:t>
                    </m:r>
                    <m:d>
                      <m:d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sSub>
                          <m:sSubPr>
                            <m:ctrlP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GB" sz="1800" dirty="0">
                    <a:solidFill>
                      <a:prstClr val="black"/>
                    </a:solidFill>
                    <a:latin typeface="Calibri"/>
                  </a:rPr>
                  <a:t> for the tangent (as it is a straight line!). Therefore we need:</a:t>
                </a:r>
              </a:p>
              <a:p>
                <a:pPr marL="342900" indent="-342900" algn="l" fontAlgn="auto">
                  <a:spcBef>
                    <a:spcPts val="0"/>
                  </a:spcBef>
                  <a:spcAft>
                    <a:spcPts val="0"/>
                  </a:spcAft>
                  <a:buFontTx/>
                  <a:buAutoNum type="alphaLcParenBoth"/>
                </a:pPr>
                <a:r>
                  <a:rPr lang="en-GB" sz="1800" dirty="0">
                    <a:solidFill>
                      <a:prstClr val="black"/>
                    </a:solidFill>
                    <a:latin typeface="Calibri"/>
                  </a:rPr>
                  <a:t>A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sub>
                        </m:sSub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,</m:t>
                        </m:r>
                        <m:sSub>
                          <m:sSubPr>
                            <m:ctrlP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𝑦</m:t>
                            </m:r>
                          </m:e>
                          <m:sub>
                            <m: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en-GB" sz="1800" dirty="0">
                  <a:solidFill>
                    <a:prstClr val="black"/>
                  </a:solidFill>
                  <a:latin typeface="Calibri"/>
                </a:endParaRPr>
              </a:p>
              <a:p>
                <a:pPr marL="342900" indent="-342900" algn="l" fontAlgn="auto">
                  <a:spcBef>
                    <a:spcPts val="0"/>
                  </a:spcBef>
                  <a:spcAft>
                    <a:spcPts val="0"/>
                  </a:spcAft>
                  <a:buFontTx/>
                  <a:buAutoNum type="alphaLcParenBoth"/>
                </a:pPr>
                <a:r>
                  <a:rPr lang="en-GB" sz="1800" dirty="0">
                    <a:solidFill>
                      <a:prstClr val="black"/>
                    </a:solidFill>
                    <a:latin typeface="Calibri"/>
                  </a:rPr>
                  <a:t>The gradient </a:t>
                </a:r>
                <a14:m>
                  <m:oMath xmlns:m="http://schemas.openxmlformats.org/officeDocument/2006/math"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𝑚</m:t>
                    </m:r>
                  </m:oMath>
                </a14:m>
                <a:r>
                  <a:rPr lang="en-GB" sz="1800" dirty="0">
                    <a:solidFill>
                      <a:prstClr val="black"/>
                    </a:solidFill>
                    <a:latin typeface="Calibri"/>
                  </a:rPr>
                  <a:t>.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045" y="1604559"/>
                <a:ext cx="8233819" cy="1200329"/>
              </a:xfrm>
              <a:prstGeom prst="rect">
                <a:avLst/>
              </a:prstGeom>
              <a:blipFill rotWithShape="1">
                <a:blip r:embed="rId6"/>
                <a:stretch>
                  <a:fillRect l="-666" t="-2538" r="-592" b="-71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 rot="20026094">
            <a:off x="2817628" y="4620624"/>
            <a:ext cx="9569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GB" sz="1800" dirty="0">
                <a:solidFill>
                  <a:prstClr val="black"/>
                </a:solidFill>
                <a:latin typeface="Calibri"/>
              </a:rPr>
              <a:t>tangent</a:t>
            </a:r>
          </a:p>
        </p:txBody>
      </p:sp>
    </p:spTree>
    <p:extLst>
      <p:ext uri="{BB962C8B-B14F-4D97-AF65-F5344CB8AC3E}">
        <p14:creationId xmlns:p14="http://schemas.microsoft.com/office/powerpoint/2010/main" val="948834238"/>
      </p:ext>
    </p:extLst>
  </p:cSld>
  <p:clrMapOvr>
    <a:masterClrMapping/>
  </p:clrMapOvr>
  <p:transition spd="slow" advTm="1500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26116"/>
            <a:ext cx="8784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36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Your Turn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764704"/>
            <a:ext cx="8424936" cy="783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89" y="1548208"/>
            <a:ext cx="8038221" cy="454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51520" y="2276872"/>
            <a:ext cx="8013390" cy="6480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239104" y="2946424"/>
            <a:ext cx="8013390" cy="1418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251520" y="4392836"/>
            <a:ext cx="8013390" cy="17004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8834238"/>
      </p:ext>
    </p:extLst>
  </p:cSld>
  <p:clrMapOvr>
    <a:masterClrMapping/>
  </p:clrMapOvr>
  <p:transition spd="slow" advTm="1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</p:bldLst>
  </p:timing>
</p:sld>
</file>

<file path=ppt/theme/theme1.xml><?xml version="1.0" encoding="utf-8"?>
<a:theme xmlns:a="http://schemas.openxmlformats.org/drawingml/2006/main" name="Archway PPT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luecoat" id="{36F09A4B-91E1-4E8C-877E-48F15A955044}" vid="{0AB1EBC5-FB0A-4F54-87BE-1EB7397C9FD6}"/>
    </a:ext>
  </a:extLst>
</a:theme>
</file>

<file path=ppt/theme/theme2.xml><?xml version="1.0" encoding="utf-8"?>
<a:theme xmlns:a="http://schemas.openxmlformats.org/drawingml/2006/main" name="1_Archway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luecoat" id="{36F09A4B-91E1-4E8C-877E-48F15A955044}" vid="{0AB1EBC5-FB0A-4F54-87BE-1EB7397C9FD6}"/>
    </a:ext>
  </a:extLst>
</a:theme>
</file>

<file path=ppt/theme/theme3.xml><?xml version="1.0" encoding="utf-8"?>
<a:theme xmlns:a="http://schemas.openxmlformats.org/drawingml/2006/main" name="2_Archway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luecoat" id="{36F09A4B-91E1-4E8C-877E-48F15A955044}" vid="{0AB1EBC5-FB0A-4F54-87BE-1EB7397C9FD6}"/>
    </a:ext>
  </a:extLst>
</a:theme>
</file>

<file path=ppt/theme/theme4.xml><?xml version="1.0" encoding="utf-8"?>
<a:theme xmlns:a="http://schemas.openxmlformats.org/drawingml/2006/main" name="3_Archway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luecoat" id="{36F09A4B-91E1-4E8C-877E-48F15A955044}" vid="{0AB1EBC5-FB0A-4F54-87BE-1EB7397C9FD6}"/>
    </a:ext>
  </a:extLst>
</a:theme>
</file>

<file path=ppt/theme/theme5.xml><?xml version="1.0" encoding="utf-8"?>
<a:theme xmlns:a="http://schemas.openxmlformats.org/drawingml/2006/main" name="1_Archway PPT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luecoat" id="{36F09A4B-91E1-4E8C-877E-48F15A955044}" vid="{0AB1EBC5-FB0A-4F54-87BE-1EB7397C9FD6}"/>
    </a:ext>
  </a:extLst>
</a:theme>
</file>

<file path=ppt/theme/theme6.xml><?xml version="1.0" encoding="utf-8"?>
<a:theme xmlns:a="http://schemas.openxmlformats.org/drawingml/2006/main" name="2_Archway PPT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luecoat" id="{36F09A4B-91E1-4E8C-877E-48F15A955044}" vid="{0AB1EBC5-FB0A-4F54-87BE-1EB7397C9FD6}"/>
    </a:ext>
  </a:extLst>
</a:theme>
</file>

<file path=ppt/theme/theme7.xml><?xml version="1.0" encoding="utf-8"?>
<a:theme xmlns:a="http://schemas.openxmlformats.org/drawingml/2006/main" name="3_Archway PPT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luecoat" id="{36F09A4B-91E1-4E8C-877E-48F15A955044}" vid="{0AB1EBC5-FB0A-4F54-87BE-1EB7397C9FD6}"/>
    </a:ext>
  </a:ext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rchway PPT</Template>
  <TotalTime>2540</TotalTime>
  <Words>943</Words>
  <Application>Microsoft Office PowerPoint</Application>
  <PresentationFormat>On-screen Show (4:3)</PresentationFormat>
  <Paragraphs>137</Paragraphs>
  <Slides>14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9" baseType="lpstr">
      <vt:lpstr>Arial</vt:lpstr>
      <vt:lpstr>Calibri</vt:lpstr>
      <vt:lpstr>Cambria Math</vt:lpstr>
      <vt:lpstr>Century Gothic</vt:lpstr>
      <vt:lpstr>Comic Sans MS</vt:lpstr>
      <vt:lpstr>Times New Roman</vt:lpstr>
      <vt:lpstr>Trebuchet MS</vt:lpstr>
      <vt:lpstr>Archway PPT</vt:lpstr>
      <vt:lpstr>1_ArchwayMaster</vt:lpstr>
      <vt:lpstr>2_ArchwayMaster</vt:lpstr>
      <vt:lpstr>3_ArchwayMaster</vt:lpstr>
      <vt:lpstr>1_Archway PPT</vt:lpstr>
      <vt:lpstr>2_Archway PPT</vt:lpstr>
      <vt:lpstr>3_Archway PPT</vt:lpstr>
      <vt:lpstr>Equation</vt:lpstr>
      <vt:lpstr>Your Turn</vt:lpstr>
      <vt:lpstr>PowerPoint Presentation</vt:lpstr>
      <vt:lpstr>PowerPoint Presentation</vt:lpstr>
      <vt:lpstr>Find equation of the Tangent at the given point</vt:lpstr>
      <vt:lpstr>Find equation of the Normal at the given poi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Nottingham Bluecoat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 Codd</dc:creator>
  <cp:lastModifiedBy>Lyn ZHANG</cp:lastModifiedBy>
  <cp:revision>192</cp:revision>
  <cp:lastPrinted>2018-11-27T15:44:46Z</cp:lastPrinted>
  <dcterms:created xsi:type="dcterms:W3CDTF">2004-09-22T14:05:43Z</dcterms:created>
  <dcterms:modified xsi:type="dcterms:W3CDTF">2023-08-27T22:03:39Z</dcterms:modified>
  <cp:contentStatus/>
</cp:coreProperties>
</file>